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235C" w:rsidRPr="007C0A71" w:rsidRDefault="006A154B" w:rsidP="008708F0">
      <w:pPr>
        <w:rPr>
          <w:b/>
          <w:color w:val="0000FF"/>
          <w:sz w:val="36"/>
          <w:szCs w:val="36"/>
        </w:rPr>
      </w:pPr>
      <w:r w:rsidRPr="007C0A71">
        <w:rPr>
          <w:b/>
          <w:color w:val="0000FF"/>
          <w:sz w:val="36"/>
          <w:szCs w:val="36"/>
        </w:rPr>
        <w:t>Формирование</w:t>
      </w:r>
      <w:r w:rsidR="00AB6DF0" w:rsidRPr="007C0A71">
        <w:rPr>
          <w:b/>
          <w:color w:val="0000FF"/>
          <w:sz w:val="36"/>
          <w:szCs w:val="36"/>
        </w:rPr>
        <w:t xml:space="preserve"> моде</w:t>
      </w:r>
      <w:bookmarkStart w:id="0" w:name="_GoBack"/>
      <w:bookmarkEnd w:id="0"/>
      <w:r w:rsidR="00AB6DF0" w:rsidRPr="007C0A71">
        <w:rPr>
          <w:b/>
          <w:color w:val="0000FF"/>
          <w:sz w:val="36"/>
          <w:szCs w:val="36"/>
        </w:rPr>
        <w:t xml:space="preserve">ли простого </w:t>
      </w:r>
      <w:proofErr w:type="spellStart"/>
      <w:r w:rsidR="00C6270E" w:rsidRPr="007C0A71">
        <w:rPr>
          <w:b/>
          <w:color w:val="0000FF"/>
          <w:sz w:val="36"/>
          <w:szCs w:val="36"/>
        </w:rPr>
        <w:t>кожухотрубного</w:t>
      </w:r>
      <w:proofErr w:type="spellEnd"/>
      <w:r w:rsidR="00C6270E" w:rsidRPr="007C0A71">
        <w:rPr>
          <w:b/>
          <w:color w:val="0000FF"/>
          <w:sz w:val="36"/>
          <w:szCs w:val="36"/>
        </w:rPr>
        <w:t xml:space="preserve"> теплообменника</w:t>
      </w:r>
    </w:p>
    <w:p w:rsidR="00774FAB" w:rsidRPr="00A17733" w:rsidRDefault="00774FAB" w:rsidP="008708F0">
      <w:r w:rsidRPr="00A17733">
        <w:t xml:space="preserve">Рассмотрим возможности использования </w:t>
      </w:r>
      <w:proofErr w:type="spellStart"/>
      <w:r w:rsidRPr="00A17733">
        <w:t>теплогидравлического</w:t>
      </w:r>
      <w:proofErr w:type="spellEnd"/>
      <w:r w:rsidRPr="00A17733">
        <w:t xml:space="preserve"> кода HS на примере создания модели простого</w:t>
      </w:r>
      <w:r w:rsidR="00F537CF" w:rsidRPr="00A17733">
        <w:t xml:space="preserve"> </w:t>
      </w:r>
      <w:proofErr w:type="spellStart"/>
      <w:r w:rsidR="00F537CF" w:rsidRPr="00A17733">
        <w:t>кожухотрубного</w:t>
      </w:r>
      <w:proofErr w:type="spellEnd"/>
      <w:r w:rsidR="00F537CF" w:rsidRPr="00A17733">
        <w:t xml:space="preserve"> </w:t>
      </w:r>
      <w:r w:rsidR="00353C3D" w:rsidRPr="00A17733">
        <w:t xml:space="preserve">противоточного </w:t>
      </w:r>
      <w:r w:rsidR="00F537CF" w:rsidRPr="00A17733">
        <w:t>теплообменника</w:t>
      </w:r>
      <w:r w:rsidR="00DD71FB" w:rsidRPr="00A17733">
        <w:t>, нагревающего насыщенный амин за счет остывания регенерированного амина, поступающего</w:t>
      </w:r>
      <w:r w:rsidR="00313DED" w:rsidRPr="00A17733">
        <w:t xml:space="preserve"> по трубам</w:t>
      </w:r>
      <w:r w:rsidR="00DD71FB" w:rsidRPr="00A17733">
        <w:t xml:space="preserve"> из </w:t>
      </w:r>
      <w:proofErr w:type="spellStart"/>
      <w:r w:rsidR="00DD71FB" w:rsidRPr="00A17733">
        <w:t>десорбера</w:t>
      </w:r>
      <w:proofErr w:type="spellEnd"/>
      <w:r w:rsidR="00DD71FB" w:rsidRPr="00A17733">
        <w:t>.</w:t>
      </w:r>
      <w:r w:rsidR="00F537CF" w:rsidRPr="00A17733">
        <w:t xml:space="preserve"> Расходы</w:t>
      </w:r>
      <w:r w:rsidR="00353C3D" w:rsidRPr="00A17733">
        <w:t>, давления</w:t>
      </w:r>
      <w:r w:rsidR="00F537CF" w:rsidRPr="00A17733">
        <w:t xml:space="preserve"> и температуры теплоносителя на входах в соответствующие линии известны.</w:t>
      </w:r>
    </w:p>
    <w:p w:rsidR="00F537CF" w:rsidRPr="00A17733" w:rsidRDefault="00F537CF" w:rsidP="008708F0">
      <w:r w:rsidRPr="00A17733">
        <w:t xml:space="preserve">Создадим новый проект с помощью команды главного окна программы </w:t>
      </w:r>
      <w:r w:rsidR="009C13E2">
        <w:t>«</w:t>
      </w:r>
      <w:r w:rsidRPr="00A17733">
        <w:t>Файл</w:t>
      </w:r>
      <w:r w:rsidR="009C13E2">
        <w:t xml:space="preserve">» </w:t>
      </w:r>
      <w:r w:rsidRPr="00A17733">
        <w:t>→</w:t>
      </w:r>
      <w:r w:rsidR="009C13E2">
        <w:t xml:space="preserve"> «</w:t>
      </w:r>
      <w:r w:rsidRPr="00A17733">
        <w:t>Новый проект</w:t>
      </w:r>
      <w:r w:rsidR="009C13E2">
        <w:t xml:space="preserve">» </w:t>
      </w:r>
      <w:r w:rsidRPr="00A17733">
        <w:t>→</w:t>
      </w:r>
      <w:r w:rsidR="009C13E2">
        <w:t xml:space="preserve"> «</w:t>
      </w:r>
      <w:r w:rsidRPr="00A17733">
        <w:t xml:space="preserve">Схема </w:t>
      </w:r>
      <w:proofErr w:type="spellStart"/>
      <w:r w:rsidRPr="00A17733">
        <w:t>теплогидравлики</w:t>
      </w:r>
      <w:proofErr w:type="spellEnd"/>
      <w:r w:rsidR="009C13E2">
        <w:t>»</w:t>
      </w:r>
      <w:r w:rsidRPr="00A17733">
        <w:t xml:space="preserve">. </w:t>
      </w:r>
      <w:r w:rsidR="00236A22" w:rsidRPr="00A17733">
        <w:t>Горячую и холодные линии теплообменника будем моделировать с помощью блока «HS - Канал» из библиотеки блоков в главном окне программы. Расположим их на листе проекта, как показано на рисунке</w:t>
      </w:r>
      <w:r w:rsidR="00230C76" w:rsidRPr="00A17733">
        <w:t xml:space="preserve"> </w:t>
      </w:r>
      <w:r w:rsidR="00230C76" w:rsidRPr="00A17733">
        <w:rPr>
          <w:lang w:val="en-US"/>
        </w:rPr>
        <w:fldChar w:fldCharType="begin"/>
      </w:r>
      <w:r w:rsidR="00230C76" w:rsidRPr="00A17733">
        <w:instrText xml:space="preserve"> </w:instrText>
      </w:r>
      <w:r w:rsidR="00230C76" w:rsidRPr="00A17733">
        <w:rPr>
          <w:lang w:val="en-US"/>
        </w:rPr>
        <w:instrText>REF</w:instrText>
      </w:r>
      <w:r w:rsidR="00230C76" w:rsidRPr="00A17733">
        <w:instrText xml:space="preserve"> _</w:instrText>
      </w:r>
      <w:r w:rsidR="00230C76" w:rsidRPr="00A17733">
        <w:rPr>
          <w:lang w:val="en-US"/>
        </w:rPr>
        <w:instrText>Ref</w:instrText>
      </w:r>
      <w:r w:rsidR="00230C76" w:rsidRPr="00A17733">
        <w:instrText>433031487 \</w:instrText>
      </w:r>
      <w:r w:rsidR="00230C76" w:rsidRPr="00A17733">
        <w:rPr>
          <w:lang w:val="en-US"/>
        </w:rPr>
        <w:instrText>h</w:instrText>
      </w:r>
      <w:r w:rsidR="00230C76" w:rsidRPr="00A17733">
        <w:instrText xml:space="preserve"> </w:instrText>
      </w:r>
      <w:r w:rsidR="00A17733" w:rsidRPr="00A17733">
        <w:rPr>
          <w:lang w:val="en-US"/>
        </w:rPr>
        <w:instrText xml:space="preserve"> \* MERGEFORMAT </w:instrText>
      </w:r>
      <w:r w:rsidR="00230C76" w:rsidRPr="00A17733">
        <w:rPr>
          <w:lang w:val="en-US"/>
        </w:rPr>
      </w:r>
      <w:r w:rsidR="00230C76" w:rsidRPr="00A17733">
        <w:rPr>
          <w:lang w:val="en-US"/>
        </w:rPr>
        <w:fldChar w:fldCharType="separate"/>
      </w:r>
      <w:r w:rsidR="00E83E02" w:rsidRPr="00A17733">
        <w:rPr>
          <w:noProof/>
        </w:rPr>
        <w:t>1</w:t>
      </w:r>
      <w:r w:rsidR="00230C76" w:rsidRPr="00A17733">
        <w:rPr>
          <w:lang w:val="en-US"/>
        </w:rPr>
        <w:fldChar w:fldCharType="end"/>
      </w:r>
      <w:r w:rsidR="00230C76" w:rsidRPr="00A17733">
        <w:t>.</w:t>
      </w:r>
    </w:p>
    <w:p w:rsidR="00236A22" w:rsidRPr="00A17733" w:rsidRDefault="00236A22" w:rsidP="008708F0">
      <w:pPr>
        <w:pStyle w:val="aa"/>
        <w:rPr>
          <w:sz w:val="28"/>
          <w:szCs w:val="28"/>
          <w:lang w:val="en-US"/>
        </w:rPr>
      </w:pPr>
      <w:r w:rsidRPr="00DE1146">
        <w:drawing>
          <wp:inline distT="0" distB="0" distL="0" distR="0" wp14:anchorId="4A5464C9" wp14:editId="22AB3F99">
            <wp:extent cx="6044400" cy="41004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1.jpg"/>
                    <pic:cNvPicPr/>
                  </pic:nvPicPr>
                  <pic:blipFill>
                    <a:blip r:embed="rId6">
                      <a:extLst>
                        <a:ext uri="{28A0092B-C50C-407E-A947-70E740481C1C}">
                          <a14:useLocalDpi xmlns:a14="http://schemas.microsoft.com/office/drawing/2010/main" val="0"/>
                        </a:ext>
                      </a:extLst>
                    </a:blip>
                    <a:stretch>
                      <a:fillRect/>
                    </a:stretch>
                  </pic:blipFill>
                  <pic:spPr>
                    <a:xfrm>
                      <a:off x="0" y="0"/>
                      <a:ext cx="6044400" cy="4100400"/>
                    </a:xfrm>
                    <a:prstGeom prst="rect">
                      <a:avLst/>
                    </a:prstGeom>
                  </pic:spPr>
                </pic:pic>
              </a:graphicData>
            </a:graphic>
          </wp:inline>
        </w:drawing>
      </w:r>
    </w:p>
    <w:p w:rsidR="00230C76" w:rsidRPr="00DE1146" w:rsidRDefault="00230C76" w:rsidP="008708F0">
      <w:pPr>
        <w:pStyle w:val="aa"/>
      </w:pPr>
      <w:bookmarkStart w:id="1" w:name="_Ref433031487"/>
      <w:r w:rsidRPr="00DE1146">
        <w:t xml:space="preserve">Рисунок </w:t>
      </w:r>
      <w:r w:rsidR="00FF3B90" w:rsidRPr="00DE1146">
        <w:fldChar w:fldCharType="begin"/>
      </w:r>
      <w:r w:rsidR="00FF3B90" w:rsidRPr="00DE1146">
        <w:instrText xml:space="preserve"> SEQ Рисунок \* ARABIC </w:instrText>
      </w:r>
      <w:r w:rsidR="00FF3B90" w:rsidRPr="00DE1146">
        <w:fldChar w:fldCharType="separate"/>
      </w:r>
      <w:r w:rsidR="000F36EA">
        <w:t>1</w:t>
      </w:r>
      <w:r w:rsidR="00FF3B90" w:rsidRPr="00DE1146">
        <w:fldChar w:fldCharType="end"/>
      </w:r>
      <w:bookmarkEnd w:id="1"/>
      <w:r w:rsidRPr="00DE1146">
        <w:t xml:space="preserve"> – Расположение элементов «HS – Канал» на листе проекта.</w:t>
      </w:r>
    </w:p>
    <w:p w:rsidR="00230C76" w:rsidRPr="00A17733" w:rsidRDefault="00537616" w:rsidP="008708F0">
      <w:r w:rsidRPr="00A17733">
        <w:t>Условимся, что по верхнему</w:t>
      </w:r>
      <w:r w:rsidR="00AA41F5" w:rsidRPr="00A17733">
        <w:t>,</w:t>
      </w:r>
      <w:r w:rsidRPr="00A17733">
        <w:t xml:space="preserve"> на листе</w:t>
      </w:r>
      <w:r w:rsidR="00AA41F5" w:rsidRPr="00A17733">
        <w:t xml:space="preserve"> проекта,</w:t>
      </w:r>
      <w:r w:rsidRPr="00A17733">
        <w:t xml:space="preserve"> каналу будет течь более холодный теплоноситель, а по нижнему – более горячий. Для наглядности изменим цвет нижнего канала на красный. Для этого нажмем правой кнопкой мыши по нижнему каналу и выберем в контекстном меню «Свойства объекта». В открывшемся окне, на вкладке «Общие», отредактируем значение свойства «Цвет», придав ему значение 255, что соответствует красному цвету стандартной системной палитры</w:t>
      </w:r>
      <w:r w:rsidR="00AA41F5" w:rsidRPr="00A17733">
        <w:t xml:space="preserve"> (</w:t>
      </w:r>
      <w:r w:rsidR="00AA41F5" w:rsidRPr="00A17733">
        <w:fldChar w:fldCharType="begin"/>
      </w:r>
      <w:r w:rsidR="00AA41F5" w:rsidRPr="00A17733">
        <w:instrText xml:space="preserve"> REF _Ref433034156 \h </w:instrText>
      </w:r>
      <w:r w:rsidR="00A17733" w:rsidRPr="00A17733">
        <w:instrText xml:space="preserve"> \* MERGEFORMAT </w:instrText>
      </w:r>
      <w:r w:rsidR="00AA41F5" w:rsidRPr="00A17733">
        <w:fldChar w:fldCharType="separate"/>
      </w:r>
      <w:r w:rsidR="00E83E02" w:rsidRPr="00A17733">
        <w:t xml:space="preserve">Рисунок </w:t>
      </w:r>
      <w:r w:rsidR="00E83E02" w:rsidRPr="00A17733">
        <w:rPr>
          <w:noProof/>
        </w:rPr>
        <w:t>2</w:t>
      </w:r>
      <w:r w:rsidR="00AA41F5" w:rsidRPr="00A17733">
        <w:fldChar w:fldCharType="end"/>
      </w:r>
      <w:r w:rsidR="00AA41F5" w:rsidRPr="00A17733">
        <w:t>)</w:t>
      </w:r>
      <w:r w:rsidRPr="00A17733">
        <w:t>.</w:t>
      </w:r>
    </w:p>
    <w:p w:rsidR="00AA41F5" w:rsidRPr="00A17733" w:rsidRDefault="00AA41F5" w:rsidP="008708F0">
      <w:pPr>
        <w:pStyle w:val="aa"/>
        <w:rPr>
          <w:lang w:val="en-US"/>
        </w:rPr>
      </w:pPr>
      <w:r w:rsidRPr="00A17733">
        <w:lastRenderedPageBreak/>
        <w:drawing>
          <wp:inline distT="0" distB="0" distL="0" distR="0" wp14:anchorId="1EB39C7D" wp14:editId="6B871AF5">
            <wp:extent cx="4724400" cy="43338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724400" cy="4333875"/>
                    </a:xfrm>
                    <a:prstGeom prst="rect">
                      <a:avLst/>
                    </a:prstGeom>
                  </pic:spPr>
                </pic:pic>
              </a:graphicData>
            </a:graphic>
          </wp:inline>
        </w:drawing>
      </w:r>
    </w:p>
    <w:p w:rsidR="00AA41F5" w:rsidRPr="00A17733" w:rsidRDefault="00AA41F5" w:rsidP="008708F0">
      <w:pPr>
        <w:pStyle w:val="aa"/>
      </w:pPr>
      <w:bookmarkStart w:id="2" w:name="_Ref433034156"/>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w:t>
      </w:r>
      <w:r w:rsidR="00FF3B90" w:rsidRPr="00A17733">
        <w:fldChar w:fldCharType="end"/>
      </w:r>
      <w:bookmarkEnd w:id="2"/>
      <w:r w:rsidRPr="00A17733">
        <w:t xml:space="preserve"> – Установка цвета изображения канала</w:t>
      </w:r>
    </w:p>
    <w:p w:rsidR="00AA41F5" w:rsidRPr="00A17733" w:rsidRDefault="00AA41F5" w:rsidP="008708F0">
      <w:r w:rsidRPr="00A17733">
        <w:t>После нажатия кнопки «Ок» изображение канала с горячим теплонос</w:t>
      </w:r>
      <w:r w:rsidR="00795E38" w:rsidRPr="00A17733">
        <w:t>ителем приобретет красный цвет.</w:t>
      </w:r>
      <w:r w:rsidR="00D803A2" w:rsidRPr="00A17733">
        <w:t xml:space="preserve"> Также, для соблюдения условия противоточного характера течения теплоносителя, развернем холодный канал (синий) на 180 градусов, щелкнув по нему правой кнопкой мыши и выбрав опцию «Повернуть на 180 градусов».</w:t>
      </w:r>
    </w:p>
    <w:p w:rsidR="00AA41F5" w:rsidRPr="00A17733" w:rsidRDefault="00D803A2" w:rsidP="008708F0">
      <w:pPr>
        <w:pStyle w:val="aa"/>
      </w:pPr>
      <w:r w:rsidRPr="00A17733">
        <w:drawing>
          <wp:inline distT="0" distB="0" distL="0" distR="0" wp14:anchorId="39222802" wp14:editId="6E65AA11">
            <wp:extent cx="6038850" cy="34194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038850" cy="3419475"/>
                    </a:xfrm>
                    <a:prstGeom prst="rect">
                      <a:avLst/>
                    </a:prstGeom>
                  </pic:spPr>
                </pic:pic>
              </a:graphicData>
            </a:graphic>
          </wp:inline>
        </w:drawing>
      </w:r>
    </w:p>
    <w:p w:rsidR="00AA41F5" w:rsidRPr="00A17733" w:rsidRDefault="00AA41F5" w:rsidP="008708F0">
      <w:pPr>
        <w:pStyle w:val="aa"/>
      </w:pPr>
      <w:bookmarkStart w:id="3" w:name="_Ref433034327"/>
      <w:r w:rsidRPr="00A17733">
        <w:lastRenderedPageBreak/>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3</w:t>
      </w:r>
      <w:r w:rsidR="00FF3B90" w:rsidRPr="00A17733">
        <w:fldChar w:fldCharType="end"/>
      </w:r>
      <w:bookmarkEnd w:id="3"/>
      <w:r w:rsidRPr="00A17733">
        <w:t xml:space="preserve"> </w:t>
      </w:r>
      <w:r w:rsidR="00353C3D" w:rsidRPr="00A17733">
        <w:t>–</w:t>
      </w:r>
      <w:r w:rsidRPr="00A17733">
        <w:t xml:space="preserve"> </w:t>
      </w:r>
      <w:r w:rsidR="00D803A2" w:rsidRPr="00A17733">
        <w:t>Противоточные к</w:t>
      </w:r>
      <w:r w:rsidR="00353C3D" w:rsidRPr="00A17733">
        <w:t>анал</w:t>
      </w:r>
      <w:r w:rsidR="00D803A2" w:rsidRPr="00A17733">
        <w:t>ы</w:t>
      </w:r>
      <w:r w:rsidR="00353C3D" w:rsidRPr="00A17733">
        <w:t xml:space="preserve"> </w:t>
      </w:r>
      <w:r w:rsidR="00D803A2" w:rsidRPr="00A17733">
        <w:t>для холодного и горячего теплоносителя</w:t>
      </w:r>
    </w:p>
    <w:p w:rsidR="003D5DC9" w:rsidRPr="00A17733" w:rsidRDefault="00795E38" w:rsidP="008708F0">
      <w:r w:rsidRPr="00A17733">
        <w:t xml:space="preserve">Для того, чтобы задавать для каждой магистрали расход и давление теплоносителя, разместим </w:t>
      </w:r>
      <w:r w:rsidR="002F5976" w:rsidRPr="00A17733">
        <w:t>в начале каждого</w:t>
      </w:r>
      <w:r w:rsidRPr="00A17733">
        <w:t xml:space="preserve"> канала блок «</w:t>
      </w:r>
      <w:r w:rsidRPr="00A17733">
        <w:rPr>
          <w:lang w:val="en-US"/>
        </w:rPr>
        <w:t>HS</w:t>
      </w:r>
      <w:r w:rsidRPr="00A17733">
        <w:t xml:space="preserve"> – Граничный узел»</w:t>
      </w:r>
      <w:r w:rsidR="003D5DC9" w:rsidRPr="00A17733">
        <w:t xml:space="preserve">, позволяющий задать давление в магистрали, </w:t>
      </w:r>
      <w:r w:rsidRPr="00A17733">
        <w:t>а с другой</w:t>
      </w:r>
      <w:r w:rsidR="002F5976" w:rsidRPr="00A17733">
        <w:t xml:space="preserve"> стороны</w:t>
      </w:r>
      <w:r w:rsidRPr="00A17733">
        <w:t xml:space="preserve"> – блок </w:t>
      </w:r>
      <w:r w:rsidR="003D5DC9" w:rsidRPr="00A17733">
        <w:t>«</w:t>
      </w:r>
      <w:r w:rsidR="003D5DC9" w:rsidRPr="00A17733">
        <w:rPr>
          <w:lang w:val="en-US"/>
        </w:rPr>
        <w:t>HS</w:t>
      </w:r>
      <w:r w:rsidR="003D5DC9" w:rsidRPr="00A17733">
        <w:t xml:space="preserve"> – Внутренний узел», к которому подключим блок </w:t>
      </w:r>
      <w:r w:rsidRPr="00A17733">
        <w:t>«</w:t>
      </w:r>
      <w:r w:rsidRPr="00A17733">
        <w:rPr>
          <w:lang w:val="en-US"/>
        </w:rPr>
        <w:t>HS</w:t>
      </w:r>
      <w:r w:rsidRPr="00A17733">
        <w:t xml:space="preserve"> - Подпитка»,</w:t>
      </w:r>
      <w:r w:rsidR="003D5DC9" w:rsidRPr="00A17733">
        <w:t xml:space="preserve"> задающий расход теплоносителя.</w:t>
      </w:r>
      <w:r w:rsidR="00967D07" w:rsidRPr="00A17733">
        <w:t xml:space="preserve"> Учитывая противоточный характер движения теплоносителя, размести</w:t>
      </w:r>
      <w:r w:rsidR="006E55A4" w:rsidRPr="00A17733">
        <w:t>м</w:t>
      </w:r>
      <w:r w:rsidR="00967D07" w:rsidRPr="00A17733">
        <w:t xml:space="preserve"> и соединим блоки на схеме в соответстви</w:t>
      </w:r>
      <w:r w:rsidR="009F3760">
        <w:t>и</w:t>
      </w:r>
      <w:r w:rsidR="00967D07" w:rsidRPr="00A17733">
        <w:t xml:space="preserve"> с рисунком </w:t>
      </w:r>
      <w:r w:rsidR="00967D07" w:rsidRPr="00A17733">
        <w:fldChar w:fldCharType="begin"/>
      </w:r>
      <w:r w:rsidR="00967D07" w:rsidRPr="00A17733">
        <w:instrText xml:space="preserve"> REF _Ref433036299 \h </w:instrText>
      </w:r>
      <w:r w:rsidR="00A17733" w:rsidRPr="00A17733">
        <w:instrText xml:space="preserve"> \* MERGEFORMAT </w:instrText>
      </w:r>
      <w:r w:rsidR="00967D07" w:rsidRPr="00A17733">
        <w:fldChar w:fldCharType="separate"/>
      </w:r>
      <w:r w:rsidR="00E83E02" w:rsidRPr="00A17733">
        <w:rPr>
          <w:noProof/>
        </w:rPr>
        <w:t>4</w:t>
      </w:r>
      <w:r w:rsidR="00967D07" w:rsidRPr="00A17733">
        <w:fldChar w:fldCharType="end"/>
      </w:r>
      <w:r w:rsidR="00967D07" w:rsidRPr="00A17733">
        <w:t>. Для вращения изображений блоков существуют команды в контекстном меню каждого блока.</w:t>
      </w:r>
    </w:p>
    <w:p w:rsidR="00967D07" w:rsidRPr="00A17733" w:rsidRDefault="00967D07" w:rsidP="008708F0">
      <w:pPr>
        <w:pStyle w:val="aa"/>
      </w:pPr>
      <w:r w:rsidRPr="00A17733">
        <w:drawing>
          <wp:inline distT="0" distB="0" distL="0" distR="0" wp14:anchorId="4D3A4A1B" wp14:editId="5039D86E">
            <wp:extent cx="6096000" cy="341947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96000" cy="3419475"/>
                    </a:xfrm>
                    <a:prstGeom prst="rect">
                      <a:avLst/>
                    </a:prstGeom>
                  </pic:spPr>
                </pic:pic>
              </a:graphicData>
            </a:graphic>
          </wp:inline>
        </w:drawing>
      </w:r>
    </w:p>
    <w:p w:rsidR="00967D07" w:rsidRPr="00A17733" w:rsidRDefault="00967D07" w:rsidP="008708F0">
      <w:pPr>
        <w:pStyle w:val="aa"/>
      </w:pPr>
      <w:bookmarkStart w:id="4" w:name="_Ref433036299"/>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4</w:t>
      </w:r>
      <w:r w:rsidR="00FF3B90" w:rsidRPr="00A17733">
        <w:fldChar w:fldCharType="end"/>
      </w:r>
      <w:bookmarkEnd w:id="4"/>
      <w:r w:rsidRPr="00A17733">
        <w:t xml:space="preserve"> – Магистрали теплообменника с подключенными граничными условиями</w:t>
      </w:r>
    </w:p>
    <w:p w:rsidR="00043C55" w:rsidRPr="00A17733" w:rsidRDefault="00043C55" w:rsidP="008708F0">
      <w:r w:rsidRPr="00A17733">
        <w:t>Для добавления теплообмена между стенками</w:t>
      </w:r>
      <w:r w:rsidR="00B41B99" w:rsidRPr="00A17733">
        <w:t>,</w:t>
      </w:r>
      <w:r w:rsidRPr="00A17733">
        <w:t xml:space="preserve"> необходимо в свойствах </w:t>
      </w:r>
      <w:r w:rsidR="00B41B99" w:rsidRPr="00A17733">
        <w:t>обоих каналов,</w:t>
      </w:r>
      <w:r w:rsidRPr="00A17733">
        <w:t xml:space="preserve"> </w:t>
      </w:r>
      <w:r w:rsidR="00B41B99" w:rsidRPr="00A17733">
        <w:t>задать</w:t>
      </w:r>
      <w:r w:rsidRPr="00A17733">
        <w:t xml:space="preserve"> </w:t>
      </w:r>
      <w:r w:rsidR="00B41B99" w:rsidRPr="00A17733">
        <w:t>«Количество тепловых связей» равное 1 (</w:t>
      </w:r>
      <w:r w:rsidR="00313DED" w:rsidRPr="00A17733">
        <w:fldChar w:fldCharType="begin"/>
      </w:r>
      <w:r w:rsidR="00313DED" w:rsidRPr="00A17733">
        <w:instrText xml:space="preserve"> REF _Ref433039351 \h </w:instrText>
      </w:r>
      <w:r w:rsidR="00A17733" w:rsidRPr="00A17733">
        <w:instrText xml:space="preserve"> \* MERGEFORMAT </w:instrText>
      </w:r>
      <w:r w:rsidR="00313DED" w:rsidRPr="00A17733">
        <w:fldChar w:fldCharType="separate"/>
      </w:r>
      <w:r w:rsidR="00E83E02" w:rsidRPr="00A17733">
        <w:t xml:space="preserve">Рисунок </w:t>
      </w:r>
      <w:r w:rsidR="00E83E02" w:rsidRPr="00A17733">
        <w:rPr>
          <w:noProof/>
        </w:rPr>
        <w:t>5</w:t>
      </w:r>
      <w:r w:rsidR="00313DED" w:rsidRPr="00A17733">
        <w:fldChar w:fldCharType="end"/>
      </w:r>
      <w:r w:rsidR="00B41B99" w:rsidRPr="00A17733">
        <w:t>)</w:t>
      </w:r>
      <w:r w:rsidR="00313DED" w:rsidRPr="00A17733">
        <w:t>.</w:t>
      </w:r>
    </w:p>
    <w:p w:rsidR="00B41B99" w:rsidRPr="00A17733" w:rsidRDefault="00B41B99" w:rsidP="008708F0">
      <w:pPr>
        <w:pStyle w:val="aa"/>
      </w:pPr>
      <w:r w:rsidRPr="00A17733">
        <w:drawing>
          <wp:inline distT="0" distB="0" distL="0" distR="0" wp14:anchorId="5630E002" wp14:editId="2C0E83B8">
            <wp:extent cx="4724400" cy="192406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b="55604"/>
                    <a:stretch/>
                  </pic:blipFill>
                  <pic:spPr bwMode="auto">
                    <a:xfrm>
                      <a:off x="0" y="0"/>
                      <a:ext cx="4724400" cy="1924067"/>
                    </a:xfrm>
                    <a:prstGeom prst="rect">
                      <a:avLst/>
                    </a:prstGeom>
                    <a:ln>
                      <a:noFill/>
                    </a:ln>
                    <a:extLst>
                      <a:ext uri="{53640926-AAD7-44D8-BBD7-CCE9431645EC}">
                        <a14:shadowObscured xmlns:a14="http://schemas.microsoft.com/office/drawing/2010/main"/>
                      </a:ext>
                    </a:extLst>
                  </pic:spPr>
                </pic:pic>
              </a:graphicData>
            </a:graphic>
          </wp:inline>
        </w:drawing>
      </w:r>
    </w:p>
    <w:p w:rsidR="00B41B99" w:rsidRPr="00A17733" w:rsidRDefault="00B41B99" w:rsidP="008708F0">
      <w:pPr>
        <w:pStyle w:val="aa"/>
      </w:pPr>
      <w:bookmarkStart w:id="5" w:name="_Ref433039351"/>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5</w:t>
      </w:r>
      <w:r w:rsidR="00FF3B90" w:rsidRPr="00A17733">
        <w:fldChar w:fldCharType="end"/>
      </w:r>
      <w:bookmarkEnd w:id="5"/>
      <w:r w:rsidRPr="00A17733">
        <w:t xml:space="preserve"> – Задание тепловой связи канала</w:t>
      </w:r>
    </w:p>
    <w:p w:rsidR="00460813" w:rsidRPr="00A17733" w:rsidRDefault="00460813" w:rsidP="008708F0">
      <w:r w:rsidRPr="00A17733">
        <w:lastRenderedPageBreak/>
        <w:t>После добавления тепловых связей</w:t>
      </w:r>
      <w:r w:rsidR="00313DED" w:rsidRPr="00A17733">
        <w:t xml:space="preserve"> для</w:t>
      </w:r>
      <w:r w:rsidRPr="00A17733">
        <w:t xml:space="preserve"> обои</w:t>
      </w:r>
      <w:r w:rsidR="00313DED" w:rsidRPr="00A17733">
        <w:t>х</w:t>
      </w:r>
      <w:r w:rsidRPr="00A17733">
        <w:t xml:space="preserve"> канал</w:t>
      </w:r>
      <w:r w:rsidR="002F5976" w:rsidRPr="00A17733">
        <w:t>ов</w:t>
      </w:r>
      <w:r w:rsidRPr="00A17733">
        <w:t>, между ними нужно разместить блок «</w:t>
      </w:r>
      <w:r w:rsidRPr="00A17733">
        <w:rPr>
          <w:lang w:val="en-US"/>
        </w:rPr>
        <w:t>HS</w:t>
      </w:r>
      <w:r w:rsidRPr="00A17733">
        <w:t xml:space="preserve"> – Цилиндрическая толстая стенка», который будет моделировать стенку трубы с горячим теплоносителем</w:t>
      </w:r>
      <w:r w:rsidR="00313DED" w:rsidRPr="00A17733">
        <w:t xml:space="preserve">, и присоединить ее в соответствие с рисунком </w:t>
      </w:r>
      <w:r w:rsidR="00313DED" w:rsidRPr="00A17733">
        <w:fldChar w:fldCharType="begin"/>
      </w:r>
      <w:r w:rsidR="00313DED" w:rsidRPr="00A17733">
        <w:instrText xml:space="preserve"> REF _Ref433039558 \h </w:instrText>
      </w:r>
      <w:r w:rsidR="00A17733" w:rsidRPr="00A17733">
        <w:instrText xml:space="preserve"> \* MERGEFORMAT </w:instrText>
      </w:r>
      <w:r w:rsidR="00313DED" w:rsidRPr="00A17733">
        <w:fldChar w:fldCharType="separate"/>
      </w:r>
      <w:r w:rsidR="00E83E02" w:rsidRPr="00A17733">
        <w:rPr>
          <w:noProof/>
        </w:rPr>
        <w:t>6</w:t>
      </w:r>
      <w:r w:rsidR="00313DED" w:rsidRPr="00A17733">
        <w:fldChar w:fldCharType="end"/>
      </w:r>
      <w:r w:rsidR="00313DED" w:rsidRPr="00A17733">
        <w:t xml:space="preserve"> так, чтобы горячая магистраль лежала внутри цилиндрической стенки</w:t>
      </w:r>
      <w:r w:rsidRPr="00A17733">
        <w:t>.</w:t>
      </w:r>
    </w:p>
    <w:p w:rsidR="00313DED" w:rsidRPr="00A17733" w:rsidRDefault="00DF43C7" w:rsidP="008708F0">
      <w:pPr>
        <w:pStyle w:val="aa"/>
      </w:pPr>
      <w:r w:rsidRPr="00A17733">
        <w:drawing>
          <wp:inline distT="0" distB="0" distL="0" distR="0" wp14:anchorId="43DFFF43" wp14:editId="035089E1">
            <wp:extent cx="6038850" cy="34194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038850" cy="3419475"/>
                    </a:xfrm>
                    <a:prstGeom prst="rect">
                      <a:avLst/>
                    </a:prstGeom>
                  </pic:spPr>
                </pic:pic>
              </a:graphicData>
            </a:graphic>
          </wp:inline>
        </w:drawing>
      </w:r>
    </w:p>
    <w:p w:rsidR="00313DED" w:rsidRPr="00A17733" w:rsidRDefault="00313DED" w:rsidP="008708F0">
      <w:pPr>
        <w:pStyle w:val="aa"/>
      </w:pPr>
      <w:bookmarkStart w:id="6" w:name="_Ref433039558"/>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6</w:t>
      </w:r>
      <w:r w:rsidR="00FF3B90" w:rsidRPr="00A17733">
        <w:fldChar w:fldCharType="end"/>
      </w:r>
      <w:bookmarkEnd w:id="6"/>
      <w:r w:rsidRPr="00A17733">
        <w:t xml:space="preserve"> – Положение блока «</w:t>
      </w:r>
      <w:r w:rsidRPr="00A17733">
        <w:rPr>
          <w:lang w:val="en-US"/>
        </w:rPr>
        <w:t>HS</w:t>
      </w:r>
      <w:r w:rsidRPr="00A17733">
        <w:t xml:space="preserve"> – Цилиндрическая толстая стенка»</w:t>
      </w:r>
    </w:p>
    <w:p w:rsidR="00DF43C7" w:rsidRPr="00A17733" w:rsidRDefault="00DF43C7" w:rsidP="008708F0">
      <w:r w:rsidRPr="00A17733">
        <w:t xml:space="preserve">Построение структуры </w:t>
      </w:r>
      <w:r w:rsidR="009F3760">
        <w:t xml:space="preserve">(задание топологии) </w:t>
      </w:r>
      <w:r w:rsidRPr="00A17733">
        <w:t xml:space="preserve">расчетной схемы для моделирования </w:t>
      </w:r>
      <w:proofErr w:type="spellStart"/>
      <w:r w:rsidRPr="00A17733">
        <w:t>кожухотрубного</w:t>
      </w:r>
      <w:proofErr w:type="spellEnd"/>
      <w:r w:rsidRPr="00A17733">
        <w:t xml:space="preserve"> теплообменника завершено. Следующий этап – параметризация. Он включает в себя задание геометрических параметров каналов и стенок, энтальпии, давления и расходов теплоносителя.</w:t>
      </w:r>
    </w:p>
    <w:p w:rsidR="00B25920" w:rsidRPr="00A17733" w:rsidRDefault="004B6C17" w:rsidP="008708F0">
      <w:r w:rsidRPr="00A17733">
        <w:t>Параметры схемы в свойствах блока лучше всего задавать переменными, значения которых будут рассчитываться в скрипте проекта, доступном на вкладке «Скрипт» в левой части схемного окна.</w:t>
      </w:r>
    </w:p>
    <w:p w:rsidR="00B25920" w:rsidRPr="00A17733" w:rsidRDefault="00B25920" w:rsidP="008708F0">
      <w:pPr>
        <w:pStyle w:val="aa"/>
      </w:pPr>
      <w:r w:rsidRPr="00A17733">
        <w:lastRenderedPageBreak/>
        <w:drawing>
          <wp:inline distT="0" distB="0" distL="0" distR="0" wp14:anchorId="43C63CBA" wp14:editId="27148A0F">
            <wp:extent cx="6038850" cy="34194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038850" cy="3419475"/>
                    </a:xfrm>
                    <a:prstGeom prst="rect">
                      <a:avLst/>
                    </a:prstGeom>
                  </pic:spPr>
                </pic:pic>
              </a:graphicData>
            </a:graphic>
          </wp:inline>
        </w:drawing>
      </w:r>
    </w:p>
    <w:p w:rsidR="00B25920" w:rsidRPr="00A17733" w:rsidRDefault="00B25920"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7</w:t>
      </w:r>
      <w:r w:rsidR="00FF3B90" w:rsidRPr="00A17733">
        <w:fldChar w:fldCharType="end"/>
      </w:r>
      <w:r w:rsidRPr="00A17733">
        <w:t xml:space="preserve"> – Вкладка «Скрипт» схемного окна</w:t>
      </w:r>
    </w:p>
    <w:p w:rsidR="009F3E3A" w:rsidRDefault="002F5976" w:rsidP="008708F0">
      <w:r w:rsidRPr="00A17733">
        <w:t xml:space="preserve">Такой подход </w:t>
      </w:r>
      <w:r w:rsidR="004B6C17" w:rsidRPr="00A17733">
        <w:t>позволяет задавать вручную только независимые входные переменные, тогда как расчет всех остальных промежуточных параметров схемы будет происходить автоматически.</w:t>
      </w:r>
      <w:r w:rsidR="00B25920" w:rsidRPr="00A17733">
        <w:t xml:space="preserve"> Скрипт проекта выполняется на каждом расчетном шаге полностью, за исключением секции, за</w:t>
      </w:r>
      <w:r w:rsidR="009F3E3A">
        <w:t>ключенной в операторные скобки</w:t>
      </w:r>
    </w:p>
    <w:p w:rsidR="009F3E3A" w:rsidRDefault="009F3760" w:rsidP="008708F0">
      <w:proofErr w:type="gramStart"/>
      <w:r w:rsidRPr="009F3760">
        <w:rPr>
          <w:b/>
          <w:lang w:val="en-US"/>
        </w:rPr>
        <w:t>i</w:t>
      </w:r>
      <w:r w:rsidR="00B25920" w:rsidRPr="009F3760">
        <w:rPr>
          <w:b/>
          <w:lang w:val="en-US"/>
        </w:rPr>
        <w:t>nitialization</w:t>
      </w:r>
      <w:proofErr w:type="gramEnd"/>
      <w:r w:rsidR="00B25920" w:rsidRPr="00A17733">
        <w:t xml:space="preserve"> </w:t>
      </w:r>
      <w:r>
        <w:t>…</w:t>
      </w:r>
      <w:r w:rsidR="00B25920" w:rsidRPr="00A17733">
        <w:t xml:space="preserve"> </w:t>
      </w:r>
      <w:r w:rsidRPr="009F3760">
        <w:rPr>
          <w:b/>
          <w:lang w:val="en-US"/>
        </w:rPr>
        <w:t>e</w:t>
      </w:r>
      <w:r w:rsidR="00B25920" w:rsidRPr="009F3760">
        <w:rPr>
          <w:b/>
          <w:lang w:val="en-US"/>
        </w:rPr>
        <w:t>nd</w:t>
      </w:r>
      <w:r w:rsidRPr="009F3760">
        <w:t>;</w:t>
      </w:r>
    </w:p>
    <w:p w:rsidR="005614BB" w:rsidRPr="00A17733" w:rsidRDefault="009F3E3A" w:rsidP="008708F0">
      <w:r>
        <w:t>э</w:t>
      </w:r>
      <w:r w:rsidR="00B25920" w:rsidRPr="00A17733">
        <w:t xml:space="preserve">та секция выполняется </w:t>
      </w:r>
      <w:r>
        <w:t>один раз,</w:t>
      </w:r>
      <w:r w:rsidR="00B25920" w:rsidRPr="00A17733">
        <w:t xml:space="preserve"> в момент инициализации проекта, предшествующий началу расчета, и служит для операций, выпол</w:t>
      </w:r>
      <w:r>
        <w:t>нение которых необходимо перед расчётом</w:t>
      </w:r>
      <w:r w:rsidR="005619EB" w:rsidRPr="00A17733">
        <w:t>.</w:t>
      </w:r>
    </w:p>
    <w:p w:rsidR="00EA74AC" w:rsidRPr="00A17733" w:rsidRDefault="00EA74AC" w:rsidP="008708F0">
      <w:r w:rsidRPr="00A17733">
        <w:t>Зададимся следующими геометрическими параметрами магистралей теплообменника:</w:t>
      </w:r>
    </w:p>
    <w:tbl>
      <w:tblPr>
        <w:tblStyle w:val="a4"/>
        <w:tblW w:w="0" w:type="auto"/>
        <w:jc w:val="center"/>
        <w:tblLook w:val="04A0" w:firstRow="1" w:lastRow="0" w:firstColumn="1" w:lastColumn="0" w:noHBand="0" w:noVBand="1"/>
      </w:tblPr>
      <w:tblGrid>
        <w:gridCol w:w="5528"/>
        <w:gridCol w:w="1986"/>
      </w:tblGrid>
      <w:tr w:rsidR="00DA6E7F" w:rsidRPr="00A17733" w:rsidTr="00FF3B90">
        <w:trPr>
          <w:jc w:val="center"/>
        </w:trPr>
        <w:tc>
          <w:tcPr>
            <w:tcW w:w="5528" w:type="dxa"/>
          </w:tcPr>
          <w:p w:rsidR="00DA6E7F" w:rsidRPr="00A17733" w:rsidRDefault="00DA6E7F" w:rsidP="008708F0">
            <w:pPr>
              <w:pStyle w:val="a7"/>
            </w:pPr>
            <w:r w:rsidRPr="00A17733">
              <w:t>Длина греющей магистрали, м</w:t>
            </w:r>
          </w:p>
        </w:tc>
        <w:tc>
          <w:tcPr>
            <w:tcW w:w="1986" w:type="dxa"/>
          </w:tcPr>
          <w:p w:rsidR="00DA6E7F" w:rsidRPr="00A17733" w:rsidRDefault="00DA6E7F" w:rsidP="008708F0">
            <w:pPr>
              <w:pStyle w:val="a7"/>
            </w:pPr>
            <w:r w:rsidRPr="00A17733">
              <w:t>10</w:t>
            </w:r>
          </w:p>
        </w:tc>
      </w:tr>
      <w:tr w:rsidR="00DA6E7F" w:rsidRPr="00A17733" w:rsidTr="00FF3B90">
        <w:trPr>
          <w:trHeight w:val="152"/>
          <w:jc w:val="center"/>
        </w:trPr>
        <w:tc>
          <w:tcPr>
            <w:tcW w:w="5528" w:type="dxa"/>
          </w:tcPr>
          <w:p w:rsidR="00DA6E7F" w:rsidRPr="00A17733" w:rsidRDefault="00DA6E7F" w:rsidP="008708F0">
            <w:pPr>
              <w:pStyle w:val="a7"/>
            </w:pPr>
            <w:r w:rsidRPr="00A17733">
              <w:t>Внешний диаметр греющей трубы, мм</w:t>
            </w:r>
          </w:p>
        </w:tc>
        <w:tc>
          <w:tcPr>
            <w:tcW w:w="1986" w:type="dxa"/>
          </w:tcPr>
          <w:p w:rsidR="00DA6E7F" w:rsidRPr="00A17733" w:rsidRDefault="00DA6E7F" w:rsidP="008708F0">
            <w:pPr>
              <w:pStyle w:val="a7"/>
            </w:pPr>
            <w:r w:rsidRPr="00A17733">
              <w:t>20</w:t>
            </w:r>
          </w:p>
        </w:tc>
      </w:tr>
      <w:tr w:rsidR="00DA6E7F" w:rsidRPr="00A17733" w:rsidTr="00FF3B90">
        <w:trPr>
          <w:jc w:val="center"/>
        </w:trPr>
        <w:tc>
          <w:tcPr>
            <w:tcW w:w="5528" w:type="dxa"/>
          </w:tcPr>
          <w:p w:rsidR="00DA6E7F" w:rsidRPr="00A17733" w:rsidRDefault="00DA6E7F" w:rsidP="008708F0">
            <w:pPr>
              <w:pStyle w:val="a7"/>
            </w:pPr>
            <w:r w:rsidRPr="00A17733">
              <w:t>Толщина стенки трубы, мм</w:t>
            </w:r>
          </w:p>
        </w:tc>
        <w:tc>
          <w:tcPr>
            <w:tcW w:w="1986" w:type="dxa"/>
          </w:tcPr>
          <w:p w:rsidR="00DA6E7F" w:rsidRPr="00A17733" w:rsidRDefault="00DA6E7F" w:rsidP="008708F0">
            <w:pPr>
              <w:pStyle w:val="a7"/>
            </w:pPr>
            <w:r w:rsidRPr="00A17733">
              <w:t>2</w:t>
            </w:r>
          </w:p>
        </w:tc>
      </w:tr>
    </w:tbl>
    <w:p w:rsidR="00B25920" w:rsidRPr="00A17733" w:rsidRDefault="006E55A4" w:rsidP="008708F0">
      <w:r w:rsidRPr="00A17733">
        <w:t>При этом горячий канал представляет собой трубу круглого сечения, а холодный канал образован межтрубным пространством между тремя горячими трубами с треугольной упаковкой и относительным шагом 1,3.</w:t>
      </w:r>
      <w:r w:rsidR="000F520C" w:rsidRPr="00A17733">
        <w:t xml:space="preserve"> </w:t>
      </w:r>
      <w:r w:rsidR="00B54CBA" w:rsidRPr="00A17733">
        <w:t>Запишем эти значения в скрипт проекта</w:t>
      </w:r>
      <w:r w:rsidR="00DA6E7F" w:rsidRPr="00A17733">
        <w:t>:</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6D48CF" w:rsidRPr="00A17733" w:rsidTr="006D48CF">
        <w:tc>
          <w:tcPr>
            <w:tcW w:w="9345" w:type="dxa"/>
          </w:tcPr>
          <w:p w:rsidR="006D48CF" w:rsidRPr="00A17733" w:rsidRDefault="009F3E3A" w:rsidP="008708F0">
            <w:r w:rsidRPr="009F3E3A">
              <w:rPr>
                <w:b/>
                <w:lang w:val="en-US"/>
              </w:rPr>
              <w:t>i</w:t>
            </w:r>
            <w:r w:rsidR="006D48CF" w:rsidRPr="009F3E3A">
              <w:rPr>
                <w:b/>
                <w:lang w:val="en-US"/>
              </w:rPr>
              <w:t>nitialization</w:t>
            </w:r>
            <w:r w:rsidR="006D48CF" w:rsidRPr="00A17733">
              <w:t xml:space="preserve"> </w:t>
            </w:r>
            <w:r w:rsidR="006D48CF" w:rsidRPr="00A17733">
              <w:rPr>
                <w:rStyle w:val="a6"/>
              </w:rPr>
              <w:t>//открытие секции инициализации</w:t>
            </w:r>
          </w:p>
          <w:p w:rsidR="00AA1B35" w:rsidRPr="00A17733" w:rsidRDefault="00AA1B35" w:rsidP="008708F0">
            <w:r w:rsidRPr="00A17733">
              <w:rPr>
                <w:rStyle w:val="a6"/>
              </w:rPr>
              <w:t>//геометрические параметры</w:t>
            </w:r>
          </w:p>
          <w:p w:rsidR="00AA1B35" w:rsidRPr="00A17733" w:rsidRDefault="00AA1B35" w:rsidP="008708F0">
            <w:pPr>
              <w:rPr>
                <w:rStyle w:val="a6"/>
              </w:rPr>
            </w:pPr>
            <w:r w:rsidRPr="00A17733">
              <w:tab/>
            </w:r>
            <w:proofErr w:type="spellStart"/>
            <w:r w:rsidRPr="00A17733">
              <w:t>L_tepl</w:t>
            </w:r>
            <w:proofErr w:type="spellEnd"/>
            <w:r w:rsidRPr="00A17733">
              <w:t xml:space="preserve">=10; </w:t>
            </w:r>
            <w:r w:rsidRPr="00A17733">
              <w:rPr>
                <w:rStyle w:val="a6"/>
              </w:rPr>
              <w:t>//Длина теплообменной трубы, м</w:t>
            </w:r>
          </w:p>
          <w:p w:rsidR="00AA1B35" w:rsidRPr="00A17733" w:rsidRDefault="00AA1B35" w:rsidP="008708F0">
            <w:r w:rsidRPr="00A17733">
              <w:lastRenderedPageBreak/>
              <w:tab/>
            </w:r>
            <w:proofErr w:type="spellStart"/>
            <w:r w:rsidRPr="00A17733">
              <w:t>d_tr</w:t>
            </w:r>
            <w:proofErr w:type="spellEnd"/>
            <w:r w:rsidRPr="00A17733">
              <w:t xml:space="preserve">=20e-3; </w:t>
            </w:r>
            <w:r w:rsidRPr="00A17733">
              <w:rPr>
                <w:rStyle w:val="a6"/>
              </w:rPr>
              <w:t>//Наружный диаметр трубы, м</w:t>
            </w:r>
          </w:p>
          <w:p w:rsidR="00AA1B35" w:rsidRPr="00A17733" w:rsidRDefault="00AA1B35" w:rsidP="008708F0">
            <w:r w:rsidRPr="00A17733">
              <w:tab/>
            </w:r>
            <w:proofErr w:type="spellStart"/>
            <w:r w:rsidRPr="00A17733">
              <w:t>delta_st_tr</w:t>
            </w:r>
            <w:proofErr w:type="spellEnd"/>
            <w:r w:rsidRPr="00A17733">
              <w:t xml:space="preserve">=2e-3; </w:t>
            </w:r>
            <w:r w:rsidRPr="00A17733">
              <w:rPr>
                <w:rStyle w:val="a6"/>
              </w:rPr>
              <w:t>//Толщина стенки трубы, м</w:t>
            </w:r>
          </w:p>
          <w:p w:rsidR="006D48CF" w:rsidRPr="00A17733" w:rsidRDefault="00AA1B35" w:rsidP="008708F0">
            <w:pPr>
              <w:rPr>
                <w:rStyle w:val="a6"/>
              </w:rPr>
            </w:pPr>
            <w:r w:rsidRPr="00A17733">
              <w:tab/>
            </w:r>
            <w:proofErr w:type="spellStart"/>
            <w:r w:rsidRPr="00A17733">
              <w:t>d_tr_vnutr</w:t>
            </w:r>
            <w:proofErr w:type="spellEnd"/>
            <w:r w:rsidRPr="00A17733">
              <w:t>=d_tr-2*</w:t>
            </w:r>
            <w:proofErr w:type="spellStart"/>
            <w:r w:rsidRPr="00A17733">
              <w:t>delta_st_tr</w:t>
            </w:r>
            <w:proofErr w:type="spellEnd"/>
            <w:r w:rsidRPr="00A17733">
              <w:t xml:space="preserve">; </w:t>
            </w:r>
            <w:r w:rsidRPr="00A17733">
              <w:rPr>
                <w:rStyle w:val="a6"/>
              </w:rPr>
              <w:t>//Внутренний диаметр трубы</w:t>
            </w:r>
          </w:p>
          <w:p w:rsidR="00A75C51" w:rsidRPr="00A17733" w:rsidRDefault="00A75C51" w:rsidP="008708F0">
            <w:pPr>
              <w:rPr>
                <w:rStyle w:val="a6"/>
              </w:rPr>
            </w:pPr>
            <w:r w:rsidRPr="00A17733">
              <w:tab/>
            </w:r>
            <w:proofErr w:type="spellStart"/>
            <w:r w:rsidRPr="00A17733">
              <w:t>N_tr</w:t>
            </w:r>
            <w:proofErr w:type="spellEnd"/>
            <w:r w:rsidRPr="00A17733">
              <w:t xml:space="preserve">=200; </w:t>
            </w:r>
            <w:r w:rsidRPr="00A17733">
              <w:rPr>
                <w:rStyle w:val="a6"/>
              </w:rPr>
              <w:t>//Количество теплообменных труб</w:t>
            </w:r>
          </w:p>
          <w:p w:rsidR="00A75C51" w:rsidRPr="00A17733" w:rsidRDefault="00A75C51" w:rsidP="008708F0">
            <w:r w:rsidRPr="00A17733">
              <w:tab/>
            </w:r>
            <w:proofErr w:type="spellStart"/>
            <w:r w:rsidRPr="00A17733">
              <w:t>x_tr</w:t>
            </w:r>
            <w:proofErr w:type="spellEnd"/>
            <w:r w:rsidRPr="00A17733">
              <w:t xml:space="preserve">=1.3; </w:t>
            </w:r>
            <w:r w:rsidRPr="00A17733">
              <w:rPr>
                <w:rStyle w:val="a6"/>
              </w:rPr>
              <w:t>//Относительный шаг труб в пучке</w:t>
            </w:r>
          </w:p>
        </w:tc>
      </w:tr>
    </w:tbl>
    <w:p w:rsidR="005614BB" w:rsidRPr="00A17733" w:rsidRDefault="00B54CBA" w:rsidP="008708F0">
      <w:r w:rsidRPr="00A17733">
        <w:lastRenderedPageBreak/>
        <w:t>Температуры, расходы и давления теплоносителя в магистралях примем следующими:</w:t>
      </w:r>
    </w:p>
    <w:tbl>
      <w:tblPr>
        <w:tblStyle w:val="a4"/>
        <w:tblW w:w="0" w:type="auto"/>
        <w:jc w:val="center"/>
        <w:tblLook w:val="04A0" w:firstRow="1" w:lastRow="0" w:firstColumn="1" w:lastColumn="0" w:noHBand="0" w:noVBand="1"/>
      </w:tblPr>
      <w:tblGrid>
        <w:gridCol w:w="7361"/>
        <w:gridCol w:w="1984"/>
      </w:tblGrid>
      <w:tr w:rsidR="00B54CBA" w:rsidRPr="00A17733" w:rsidTr="00FF3B90">
        <w:trPr>
          <w:jc w:val="center"/>
        </w:trPr>
        <w:tc>
          <w:tcPr>
            <w:tcW w:w="7371" w:type="dxa"/>
          </w:tcPr>
          <w:p w:rsidR="00B54CBA" w:rsidRPr="00A17733" w:rsidRDefault="00B54CBA" w:rsidP="008708F0">
            <w:pPr>
              <w:pStyle w:val="a7"/>
            </w:pPr>
            <w:r w:rsidRPr="00A17733">
              <w:t>Расход горячего теплоносителя, кг/час</w:t>
            </w:r>
          </w:p>
        </w:tc>
        <w:tc>
          <w:tcPr>
            <w:tcW w:w="1986" w:type="dxa"/>
          </w:tcPr>
          <w:p w:rsidR="00B54CBA" w:rsidRPr="00A17733" w:rsidRDefault="00B54CBA" w:rsidP="008708F0">
            <w:pPr>
              <w:pStyle w:val="a7"/>
            </w:pPr>
            <w:r w:rsidRPr="00A17733">
              <w:t>2941</w:t>
            </w:r>
          </w:p>
        </w:tc>
      </w:tr>
      <w:tr w:rsidR="00B54CBA" w:rsidRPr="00A17733" w:rsidTr="00FF3B90">
        <w:trPr>
          <w:trHeight w:val="152"/>
          <w:jc w:val="center"/>
        </w:trPr>
        <w:tc>
          <w:tcPr>
            <w:tcW w:w="7371" w:type="dxa"/>
          </w:tcPr>
          <w:p w:rsidR="00B54CBA" w:rsidRPr="00A17733" w:rsidRDefault="00B54CBA" w:rsidP="008708F0">
            <w:pPr>
              <w:pStyle w:val="a7"/>
            </w:pPr>
            <w:r w:rsidRPr="00A17733">
              <w:t>Температура горячего теплоносителя, °С</w:t>
            </w:r>
          </w:p>
        </w:tc>
        <w:tc>
          <w:tcPr>
            <w:tcW w:w="1986" w:type="dxa"/>
          </w:tcPr>
          <w:p w:rsidR="00B54CBA" w:rsidRPr="00A17733" w:rsidRDefault="00B54CBA" w:rsidP="008708F0">
            <w:pPr>
              <w:pStyle w:val="a7"/>
            </w:pPr>
            <w:r w:rsidRPr="00A17733">
              <w:t>117</w:t>
            </w:r>
          </w:p>
        </w:tc>
      </w:tr>
      <w:tr w:rsidR="00B54CBA" w:rsidRPr="00A17733" w:rsidTr="00FF3B90">
        <w:trPr>
          <w:jc w:val="center"/>
        </w:trPr>
        <w:tc>
          <w:tcPr>
            <w:tcW w:w="7371" w:type="dxa"/>
          </w:tcPr>
          <w:p w:rsidR="00B54CBA" w:rsidRPr="00A17733" w:rsidRDefault="00B54CBA" w:rsidP="008708F0">
            <w:pPr>
              <w:pStyle w:val="a7"/>
              <w:rPr>
                <w:lang w:val="en-US"/>
              </w:rPr>
            </w:pPr>
            <w:r w:rsidRPr="00A17733">
              <w:t>Давление горячего теплоносителя, кПа</w:t>
            </w:r>
          </w:p>
        </w:tc>
        <w:tc>
          <w:tcPr>
            <w:tcW w:w="1986" w:type="dxa"/>
          </w:tcPr>
          <w:p w:rsidR="00B54CBA" w:rsidRPr="00A17733" w:rsidRDefault="00B54CBA" w:rsidP="008708F0">
            <w:pPr>
              <w:pStyle w:val="a7"/>
              <w:rPr>
                <w:lang w:val="en-US"/>
              </w:rPr>
            </w:pPr>
            <w:r w:rsidRPr="00A17733">
              <w:t>2</w:t>
            </w:r>
            <w:r w:rsidRPr="00A17733">
              <w:rPr>
                <w:lang w:val="en-US"/>
              </w:rPr>
              <w:t>00</w:t>
            </w:r>
          </w:p>
        </w:tc>
      </w:tr>
      <w:tr w:rsidR="00B54CBA" w:rsidRPr="00A17733" w:rsidTr="00FF3B90">
        <w:trPr>
          <w:jc w:val="center"/>
        </w:trPr>
        <w:tc>
          <w:tcPr>
            <w:tcW w:w="7371" w:type="dxa"/>
          </w:tcPr>
          <w:p w:rsidR="00B54CBA" w:rsidRPr="00A17733" w:rsidRDefault="00B54CBA" w:rsidP="008708F0">
            <w:pPr>
              <w:pStyle w:val="a7"/>
            </w:pPr>
            <w:r w:rsidRPr="00A17733">
              <w:t>Расход холодного теплоносителя, кг/час</w:t>
            </w:r>
          </w:p>
        </w:tc>
        <w:tc>
          <w:tcPr>
            <w:tcW w:w="1986" w:type="dxa"/>
          </w:tcPr>
          <w:p w:rsidR="00B54CBA" w:rsidRPr="00A17733" w:rsidRDefault="00B54CBA" w:rsidP="008708F0">
            <w:pPr>
              <w:pStyle w:val="a7"/>
            </w:pPr>
            <w:r w:rsidRPr="00A17733">
              <w:t>3079</w:t>
            </w:r>
          </w:p>
        </w:tc>
      </w:tr>
      <w:tr w:rsidR="00B54CBA" w:rsidRPr="00A17733" w:rsidTr="00FF3B90">
        <w:trPr>
          <w:jc w:val="center"/>
        </w:trPr>
        <w:tc>
          <w:tcPr>
            <w:tcW w:w="7371" w:type="dxa"/>
          </w:tcPr>
          <w:p w:rsidR="00B54CBA" w:rsidRPr="00A17733" w:rsidRDefault="00B54CBA" w:rsidP="008708F0">
            <w:pPr>
              <w:pStyle w:val="a7"/>
            </w:pPr>
            <w:r w:rsidRPr="00A17733">
              <w:t>Температура холодного теплоносителя, °С</w:t>
            </w:r>
          </w:p>
        </w:tc>
        <w:tc>
          <w:tcPr>
            <w:tcW w:w="1986" w:type="dxa"/>
          </w:tcPr>
          <w:p w:rsidR="00B54CBA" w:rsidRPr="00A17733" w:rsidRDefault="00B54CBA" w:rsidP="008708F0">
            <w:pPr>
              <w:pStyle w:val="a7"/>
            </w:pPr>
            <w:r w:rsidRPr="00A17733">
              <w:t>25</w:t>
            </w:r>
          </w:p>
        </w:tc>
      </w:tr>
      <w:tr w:rsidR="00B54CBA" w:rsidRPr="00A17733" w:rsidTr="00FF3B90">
        <w:trPr>
          <w:jc w:val="center"/>
        </w:trPr>
        <w:tc>
          <w:tcPr>
            <w:tcW w:w="7371" w:type="dxa"/>
          </w:tcPr>
          <w:p w:rsidR="00B54CBA" w:rsidRPr="00A17733" w:rsidRDefault="00B54CBA" w:rsidP="008708F0">
            <w:pPr>
              <w:pStyle w:val="a7"/>
            </w:pPr>
            <w:r w:rsidRPr="00A17733">
              <w:t>Давление холодного теплоносителя, кПа</w:t>
            </w:r>
          </w:p>
        </w:tc>
        <w:tc>
          <w:tcPr>
            <w:tcW w:w="1986" w:type="dxa"/>
          </w:tcPr>
          <w:p w:rsidR="00B54CBA" w:rsidRPr="00A17733" w:rsidRDefault="005470CC" w:rsidP="008708F0">
            <w:pPr>
              <w:pStyle w:val="a7"/>
              <w:rPr>
                <w:lang w:val="en-US"/>
              </w:rPr>
            </w:pPr>
            <w:r w:rsidRPr="00A17733">
              <w:rPr>
                <w:lang w:val="en-US"/>
              </w:rPr>
              <w:t>400</w:t>
            </w:r>
          </w:p>
        </w:tc>
      </w:tr>
      <w:tr w:rsidR="008C1E6B" w:rsidRPr="00A17733" w:rsidTr="00FF3B90">
        <w:trPr>
          <w:jc w:val="center"/>
        </w:trPr>
        <w:tc>
          <w:tcPr>
            <w:tcW w:w="7371" w:type="dxa"/>
          </w:tcPr>
          <w:p w:rsidR="008C1E6B" w:rsidRPr="00A17733" w:rsidRDefault="008C1E6B" w:rsidP="008708F0">
            <w:pPr>
              <w:pStyle w:val="a7"/>
            </w:pPr>
            <w:r w:rsidRPr="00A17733">
              <w:t xml:space="preserve">Коэффициент термического сопротивления стенок труб, </w:t>
            </w:r>
            <w:proofErr w:type="gramStart"/>
            <w:r w:rsidR="009153DC" w:rsidRPr="00A17733">
              <w:t>К</w:t>
            </w:r>
            <w:proofErr w:type="gramEnd"/>
            <w:r w:rsidR="009153DC" w:rsidRPr="00A17733">
              <w:t>·</w:t>
            </w:r>
            <w:r w:rsidRPr="00A17733">
              <w:t>м</w:t>
            </w:r>
            <w:r w:rsidRPr="00A17733">
              <w:rPr>
                <w:vertAlign w:val="superscript"/>
              </w:rPr>
              <w:t>2</w:t>
            </w:r>
            <w:r w:rsidR="009153DC" w:rsidRPr="00A17733">
              <w:t>/Вт</w:t>
            </w:r>
          </w:p>
        </w:tc>
        <w:tc>
          <w:tcPr>
            <w:tcW w:w="1986" w:type="dxa"/>
          </w:tcPr>
          <w:p w:rsidR="008C1E6B" w:rsidRPr="00A17733" w:rsidRDefault="009153DC" w:rsidP="008708F0">
            <w:pPr>
              <w:pStyle w:val="a7"/>
            </w:pPr>
            <w:r w:rsidRPr="00A17733">
              <w:t>0,0004</w:t>
            </w:r>
          </w:p>
        </w:tc>
      </w:tr>
    </w:tbl>
    <w:p w:rsidR="00B54CBA" w:rsidRPr="00A17733" w:rsidRDefault="006017DD" w:rsidP="008708F0">
      <w:r w:rsidRPr="00A17733">
        <w:t xml:space="preserve">Продолжим записывать </w:t>
      </w:r>
      <w:r w:rsidR="008C1E6B" w:rsidRPr="00A17733">
        <w:t>параметры схемы</w:t>
      </w:r>
      <w:r w:rsidRPr="00A17733">
        <w:t xml:space="preserve"> в скрипт:</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6017DD" w:rsidRPr="00A17733" w:rsidTr="006017DD">
        <w:tc>
          <w:tcPr>
            <w:tcW w:w="9345" w:type="dxa"/>
          </w:tcPr>
          <w:p w:rsidR="006017DD" w:rsidRPr="00A17733" w:rsidRDefault="006017DD" w:rsidP="008708F0">
            <w:pPr>
              <w:pStyle w:val="a5"/>
            </w:pPr>
            <w:r w:rsidRPr="00A17733">
              <w:t>//Параметры теплоносителей</w:t>
            </w:r>
          </w:p>
          <w:p w:rsidR="006017DD" w:rsidRPr="00A17733" w:rsidRDefault="004E216A" w:rsidP="008708F0">
            <w:pPr>
              <w:pStyle w:val="a5"/>
            </w:pPr>
            <w:r w:rsidRPr="00A17733">
              <w:tab/>
            </w:r>
            <w:r w:rsidR="006017DD" w:rsidRPr="00A17733">
              <w:t>//1. Греющий теплоноситель - регенерированный амин</w:t>
            </w:r>
          </w:p>
          <w:p w:rsidR="006017DD" w:rsidRPr="00A17733" w:rsidRDefault="004E216A" w:rsidP="008708F0">
            <w:pPr>
              <w:rPr>
                <w:rStyle w:val="a6"/>
              </w:rPr>
            </w:pPr>
            <w:r w:rsidRPr="00A17733">
              <w:tab/>
            </w:r>
            <w:r w:rsidR="006017DD" w:rsidRPr="00A17733">
              <w:rPr>
                <w:lang w:val="en-US"/>
              </w:rPr>
              <w:t>G</w:t>
            </w:r>
            <w:r w:rsidR="006017DD" w:rsidRPr="00A17733">
              <w:t>_</w:t>
            </w:r>
            <w:proofErr w:type="spellStart"/>
            <w:r w:rsidR="009153DC" w:rsidRPr="00A17733">
              <w:rPr>
                <w:lang w:val="en-US"/>
              </w:rPr>
              <w:t>gor</w:t>
            </w:r>
            <w:proofErr w:type="spellEnd"/>
            <w:r w:rsidR="00050304" w:rsidRPr="00A17733">
              <w:t xml:space="preserve">=2941/3600; </w:t>
            </w:r>
            <w:r w:rsidR="006017DD" w:rsidRPr="00A17733">
              <w:rPr>
                <w:rStyle w:val="a6"/>
              </w:rPr>
              <w:t>//Массовый расход, кг/с</w:t>
            </w:r>
          </w:p>
          <w:p w:rsidR="006017DD" w:rsidRPr="00A17733" w:rsidRDefault="004E216A" w:rsidP="008708F0">
            <w:pPr>
              <w:rPr>
                <w:rStyle w:val="a6"/>
              </w:rPr>
            </w:pPr>
            <w:r w:rsidRPr="00A17733">
              <w:tab/>
            </w:r>
            <w:r w:rsidR="006017DD" w:rsidRPr="00A17733">
              <w:rPr>
                <w:lang w:val="en-US"/>
              </w:rPr>
              <w:t>t</w:t>
            </w:r>
            <w:r w:rsidR="006017DD" w:rsidRPr="00A17733">
              <w:t>_</w:t>
            </w:r>
            <w:proofErr w:type="spellStart"/>
            <w:r w:rsidR="009153DC" w:rsidRPr="00A17733">
              <w:rPr>
                <w:lang w:val="en-US"/>
              </w:rPr>
              <w:t>vh</w:t>
            </w:r>
            <w:proofErr w:type="spellEnd"/>
            <w:r w:rsidR="006017DD" w:rsidRPr="00A17733">
              <w:t>_</w:t>
            </w:r>
            <w:proofErr w:type="spellStart"/>
            <w:r w:rsidR="009153DC" w:rsidRPr="00A17733">
              <w:rPr>
                <w:lang w:val="en-US"/>
              </w:rPr>
              <w:t>gor</w:t>
            </w:r>
            <w:proofErr w:type="spellEnd"/>
            <w:r w:rsidR="00050304" w:rsidRPr="00A17733">
              <w:t xml:space="preserve">=117; </w:t>
            </w:r>
            <w:r w:rsidR="006017DD" w:rsidRPr="00A17733">
              <w:rPr>
                <w:lang w:val="en-US"/>
              </w:rPr>
              <w:t>H</w:t>
            </w:r>
            <w:r w:rsidR="00050304" w:rsidRPr="00A17733">
              <w:t>_</w:t>
            </w:r>
            <w:proofErr w:type="spellStart"/>
            <w:r w:rsidR="00D433C3" w:rsidRPr="00A17733">
              <w:rPr>
                <w:lang w:val="en-US"/>
              </w:rPr>
              <w:t>vh</w:t>
            </w:r>
            <w:proofErr w:type="spellEnd"/>
            <w:r w:rsidR="00050304" w:rsidRPr="00A17733">
              <w:t>_</w:t>
            </w:r>
            <w:proofErr w:type="spellStart"/>
            <w:r w:rsidR="00D433C3" w:rsidRPr="00A17733">
              <w:rPr>
                <w:lang w:val="en-US"/>
              </w:rPr>
              <w:t>gor</w:t>
            </w:r>
            <w:proofErr w:type="spellEnd"/>
            <w:r w:rsidR="00050304" w:rsidRPr="00A17733">
              <w:t xml:space="preserve"> = 490967; </w:t>
            </w:r>
            <w:r w:rsidR="006017DD" w:rsidRPr="00A17733">
              <w:rPr>
                <w:rStyle w:val="a6"/>
              </w:rPr>
              <w:t xml:space="preserve">//Температура </w:t>
            </w:r>
            <w:r w:rsidR="008C1E6B" w:rsidRPr="00A17733">
              <w:rPr>
                <w:rStyle w:val="a6"/>
              </w:rPr>
              <w:t xml:space="preserve">и энтальпия </w:t>
            </w:r>
            <w:r w:rsidR="006017DD" w:rsidRPr="00A17733">
              <w:rPr>
                <w:rStyle w:val="a6"/>
              </w:rPr>
              <w:t>на входе, °С</w:t>
            </w:r>
          </w:p>
          <w:p w:rsidR="006017DD" w:rsidRPr="00A17733" w:rsidRDefault="004E216A" w:rsidP="008708F0">
            <w:pPr>
              <w:rPr>
                <w:rStyle w:val="a6"/>
              </w:rPr>
            </w:pPr>
            <w:r w:rsidRPr="00A17733">
              <w:tab/>
            </w:r>
            <w:r w:rsidR="006017DD" w:rsidRPr="00A17733">
              <w:rPr>
                <w:lang w:val="en-US"/>
              </w:rPr>
              <w:t>P</w:t>
            </w:r>
            <w:r w:rsidR="006017DD" w:rsidRPr="00A17733">
              <w:t>_</w:t>
            </w:r>
            <w:proofErr w:type="spellStart"/>
            <w:r w:rsidR="009153DC" w:rsidRPr="00A17733">
              <w:rPr>
                <w:lang w:val="en-US"/>
              </w:rPr>
              <w:t>vh</w:t>
            </w:r>
            <w:proofErr w:type="spellEnd"/>
            <w:r w:rsidR="006017DD" w:rsidRPr="00A17733">
              <w:t>_</w:t>
            </w:r>
            <w:proofErr w:type="spellStart"/>
            <w:r w:rsidR="009153DC" w:rsidRPr="00A17733">
              <w:rPr>
                <w:lang w:val="en-US"/>
              </w:rPr>
              <w:t>gor</w:t>
            </w:r>
            <w:proofErr w:type="spellEnd"/>
            <w:r w:rsidR="006017DD" w:rsidRPr="00A17733">
              <w:t>=0.2</w:t>
            </w:r>
            <w:r w:rsidR="006017DD" w:rsidRPr="00A17733">
              <w:rPr>
                <w:lang w:val="en-US"/>
              </w:rPr>
              <w:t>e</w:t>
            </w:r>
            <w:r w:rsidR="006017DD" w:rsidRPr="00A17733">
              <w:t xml:space="preserve">6; </w:t>
            </w:r>
            <w:r w:rsidR="006017DD" w:rsidRPr="00A17733">
              <w:rPr>
                <w:rStyle w:val="a6"/>
              </w:rPr>
              <w:t>//Давление на входе, Па</w:t>
            </w:r>
          </w:p>
          <w:p w:rsidR="006017DD" w:rsidRPr="00A17733" w:rsidRDefault="004E216A" w:rsidP="008708F0">
            <w:pPr>
              <w:pStyle w:val="a5"/>
            </w:pPr>
            <w:r w:rsidRPr="00A17733">
              <w:tab/>
            </w:r>
            <w:r w:rsidR="006017DD" w:rsidRPr="00A17733">
              <w:t>//2. Нагреваемый теплоноситель - насыщенных амин</w:t>
            </w:r>
          </w:p>
          <w:p w:rsidR="006017DD" w:rsidRPr="00A17733" w:rsidRDefault="004E216A" w:rsidP="008708F0">
            <w:r w:rsidRPr="00A17733">
              <w:tab/>
            </w:r>
            <w:r w:rsidR="006017DD" w:rsidRPr="00A17733">
              <w:rPr>
                <w:lang w:val="en-US"/>
              </w:rPr>
              <w:t>G</w:t>
            </w:r>
            <w:r w:rsidR="006017DD" w:rsidRPr="00A17733">
              <w:t>_</w:t>
            </w:r>
            <w:proofErr w:type="spellStart"/>
            <w:r w:rsidR="009153DC" w:rsidRPr="00A17733">
              <w:rPr>
                <w:lang w:val="en-US"/>
              </w:rPr>
              <w:t>hol</w:t>
            </w:r>
            <w:proofErr w:type="spellEnd"/>
            <w:r w:rsidR="006017DD" w:rsidRPr="00A17733">
              <w:t>=3079/3600;</w:t>
            </w:r>
          </w:p>
          <w:p w:rsidR="006017DD" w:rsidRPr="00A17733" w:rsidRDefault="004E216A" w:rsidP="008708F0">
            <w:pPr>
              <w:rPr>
                <w:lang w:val="en-US"/>
              </w:rPr>
            </w:pPr>
            <w:r w:rsidRPr="00A17733">
              <w:tab/>
            </w:r>
            <w:proofErr w:type="spellStart"/>
            <w:r w:rsidR="006017DD" w:rsidRPr="00A17733">
              <w:rPr>
                <w:lang w:val="en-US"/>
              </w:rPr>
              <w:t>t_</w:t>
            </w:r>
            <w:r w:rsidR="009153DC" w:rsidRPr="00A17733">
              <w:rPr>
                <w:lang w:val="en-US"/>
              </w:rPr>
              <w:t>vh</w:t>
            </w:r>
            <w:r w:rsidR="006017DD" w:rsidRPr="00A17733">
              <w:rPr>
                <w:lang w:val="en-US"/>
              </w:rPr>
              <w:t>_</w:t>
            </w:r>
            <w:r w:rsidR="009153DC" w:rsidRPr="00A17733">
              <w:rPr>
                <w:lang w:val="en-US"/>
              </w:rPr>
              <w:t>hol</w:t>
            </w:r>
            <w:proofErr w:type="spellEnd"/>
            <w:r w:rsidR="006017DD" w:rsidRPr="00A17733">
              <w:rPr>
                <w:lang w:val="en-US"/>
              </w:rPr>
              <w:t xml:space="preserve">=25; </w:t>
            </w:r>
            <w:proofErr w:type="spellStart"/>
            <w:r w:rsidR="006017DD" w:rsidRPr="00A17733">
              <w:rPr>
                <w:lang w:val="en-US"/>
              </w:rPr>
              <w:t>H_</w:t>
            </w:r>
            <w:r w:rsidR="00D433C3" w:rsidRPr="00A17733">
              <w:rPr>
                <w:lang w:val="en-US"/>
              </w:rPr>
              <w:t>vh</w:t>
            </w:r>
            <w:r w:rsidR="006017DD" w:rsidRPr="00A17733">
              <w:rPr>
                <w:lang w:val="en-US"/>
              </w:rPr>
              <w:t>_</w:t>
            </w:r>
            <w:r w:rsidR="00D433C3" w:rsidRPr="00A17733">
              <w:rPr>
                <w:lang w:val="en-US"/>
              </w:rPr>
              <w:t>hol</w:t>
            </w:r>
            <w:proofErr w:type="spellEnd"/>
            <w:r w:rsidR="006017DD" w:rsidRPr="00A17733">
              <w:rPr>
                <w:lang w:val="en-US"/>
              </w:rPr>
              <w:t xml:space="preserve"> = 105130;</w:t>
            </w:r>
          </w:p>
          <w:p w:rsidR="006017DD" w:rsidRPr="00A17733" w:rsidRDefault="004E216A" w:rsidP="008708F0">
            <w:r w:rsidRPr="00A17733">
              <w:rPr>
                <w:lang w:val="en-US"/>
              </w:rPr>
              <w:tab/>
            </w:r>
            <w:r w:rsidR="006017DD" w:rsidRPr="00A17733">
              <w:rPr>
                <w:lang w:val="en-US"/>
              </w:rPr>
              <w:t>P</w:t>
            </w:r>
            <w:r w:rsidR="006017DD" w:rsidRPr="00A17733">
              <w:t>_</w:t>
            </w:r>
            <w:proofErr w:type="spellStart"/>
            <w:r w:rsidR="009153DC" w:rsidRPr="00A17733">
              <w:rPr>
                <w:lang w:val="en-US"/>
              </w:rPr>
              <w:t>vh</w:t>
            </w:r>
            <w:proofErr w:type="spellEnd"/>
            <w:r w:rsidR="006017DD" w:rsidRPr="00A17733">
              <w:t>_</w:t>
            </w:r>
            <w:proofErr w:type="spellStart"/>
            <w:r w:rsidR="009153DC" w:rsidRPr="00A17733">
              <w:rPr>
                <w:lang w:val="en-US"/>
              </w:rPr>
              <w:t>hol</w:t>
            </w:r>
            <w:proofErr w:type="spellEnd"/>
            <w:r w:rsidR="006017DD" w:rsidRPr="00A17733">
              <w:t>=0.4</w:t>
            </w:r>
            <w:r w:rsidR="006017DD" w:rsidRPr="00A17733">
              <w:rPr>
                <w:lang w:val="en-US"/>
              </w:rPr>
              <w:t>e</w:t>
            </w:r>
            <w:r w:rsidR="006017DD" w:rsidRPr="00A17733">
              <w:t>6;</w:t>
            </w:r>
          </w:p>
          <w:p w:rsidR="009153DC" w:rsidRPr="00A17733" w:rsidRDefault="004E216A" w:rsidP="008708F0">
            <w:r w:rsidRPr="00A17733">
              <w:tab/>
            </w:r>
            <w:r w:rsidR="009153DC" w:rsidRPr="00A17733">
              <w:t>R_</w:t>
            </w:r>
            <w:proofErr w:type="spellStart"/>
            <w:r w:rsidR="009153DC" w:rsidRPr="00A17733">
              <w:rPr>
                <w:lang w:val="en-US"/>
              </w:rPr>
              <w:t>st</w:t>
            </w:r>
            <w:proofErr w:type="spellEnd"/>
            <w:r w:rsidR="009153DC" w:rsidRPr="00A17733">
              <w:t xml:space="preserve">=0.0004; </w:t>
            </w:r>
            <w:r w:rsidR="009153DC" w:rsidRPr="00A17733">
              <w:rPr>
                <w:rStyle w:val="a6"/>
              </w:rPr>
              <w:t xml:space="preserve">//Коэффициент термического сопротивления на </w:t>
            </w:r>
            <w:proofErr w:type="spellStart"/>
            <w:r w:rsidR="009153DC" w:rsidRPr="00A17733">
              <w:rPr>
                <w:rStyle w:val="a6"/>
              </w:rPr>
              <w:t>пов-тях</w:t>
            </w:r>
            <w:proofErr w:type="spellEnd"/>
            <w:r w:rsidR="009153DC" w:rsidRPr="00A17733">
              <w:rPr>
                <w:rStyle w:val="a6"/>
              </w:rPr>
              <w:t xml:space="preserve"> труб, м^2*К/Вт</w:t>
            </w:r>
          </w:p>
        </w:tc>
      </w:tr>
    </w:tbl>
    <w:p w:rsidR="001E5BF6" w:rsidRPr="00A17733" w:rsidRDefault="001259AC" w:rsidP="008708F0">
      <w:r w:rsidRPr="00A17733">
        <w:t xml:space="preserve">Согласно описанию </w:t>
      </w:r>
      <w:r w:rsidR="009F3E3A">
        <w:t xml:space="preserve">математической модели, реализованной в </w:t>
      </w:r>
      <w:proofErr w:type="spellStart"/>
      <w:r w:rsidRPr="00A17733">
        <w:t>теплогидравлическо</w:t>
      </w:r>
      <w:r w:rsidR="009F3E3A">
        <w:t>м</w:t>
      </w:r>
      <w:proofErr w:type="spellEnd"/>
      <w:r w:rsidRPr="00A17733">
        <w:t xml:space="preserve"> код</w:t>
      </w:r>
      <w:r w:rsidR="009F3E3A">
        <w:t>е</w:t>
      </w:r>
      <w:r w:rsidRPr="00A17733">
        <w:t xml:space="preserve"> </w:t>
      </w:r>
      <w:r w:rsidRPr="00A17733">
        <w:rPr>
          <w:lang w:val="en-US"/>
        </w:rPr>
        <w:t>HS</w:t>
      </w:r>
      <w:r w:rsidRPr="00A17733">
        <w:t>, расчетный объем трубопровода</w:t>
      </w:r>
      <w:r w:rsidR="009F3E3A">
        <w:t xml:space="preserve"> (т.н. канал)</w:t>
      </w:r>
      <w:r w:rsidRPr="00A17733">
        <w:t xml:space="preserve"> разбивается по длине на </w:t>
      </w:r>
      <w:r w:rsidR="009F3E3A">
        <w:t xml:space="preserve">задаваемое </w:t>
      </w:r>
      <w:r w:rsidRPr="00A17733">
        <w:t xml:space="preserve">количество элементарных объемов, параметры внутри которых не имеют пространственного распределения. В связи с наличием такого разбиения, появляется еще </w:t>
      </w:r>
      <w:r w:rsidRPr="00A17733">
        <w:lastRenderedPageBreak/>
        <w:t xml:space="preserve">несколько параметров расчетной схемы, значения которых нужно задать. Для достижения достаточной детализации распределения параметров по длине трубы, примем количество </w:t>
      </w:r>
      <w:r w:rsidR="00BF3576" w:rsidRPr="00A17733">
        <w:t xml:space="preserve">ее </w:t>
      </w:r>
      <w:r w:rsidRPr="00A17733">
        <w:t>разбиений равн</w:t>
      </w:r>
      <w:r w:rsidR="00BF3576" w:rsidRPr="00A17733">
        <w:t>ым</w:t>
      </w:r>
      <w:r w:rsidRPr="00A17733">
        <w:t xml:space="preserve"> 100.</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1E5BF6" w:rsidRPr="00A17733" w:rsidTr="001E5BF6">
        <w:tc>
          <w:tcPr>
            <w:tcW w:w="9345" w:type="dxa"/>
            <w:tcBorders>
              <w:left w:val="single" w:sz="24" w:space="0" w:color="auto"/>
            </w:tcBorders>
          </w:tcPr>
          <w:p w:rsidR="001E5BF6" w:rsidRPr="00A17733" w:rsidRDefault="001E5BF6" w:rsidP="008708F0">
            <w:pPr>
              <w:rPr>
                <w:rStyle w:val="a6"/>
              </w:rPr>
            </w:pPr>
            <w:r w:rsidRPr="00A17733">
              <w:rPr>
                <w:lang w:val="en-US"/>
              </w:rPr>
              <w:t>N</w:t>
            </w:r>
            <w:r w:rsidRPr="00A17733">
              <w:t>_</w:t>
            </w:r>
            <w:proofErr w:type="spellStart"/>
            <w:r w:rsidRPr="00A17733">
              <w:rPr>
                <w:lang w:val="en-US"/>
              </w:rPr>
              <w:t>raz</w:t>
            </w:r>
            <w:proofErr w:type="spellEnd"/>
            <w:r w:rsidRPr="00A17733">
              <w:t xml:space="preserve">=100; </w:t>
            </w:r>
            <w:r w:rsidRPr="00A17733">
              <w:rPr>
                <w:rStyle w:val="a6"/>
              </w:rPr>
              <w:t>//Количество разбиений по длине трубы</w:t>
            </w:r>
          </w:p>
          <w:p w:rsidR="001E5BF6" w:rsidRPr="00A17733" w:rsidRDefault="001E5BF6" w:rsidP="008708F0">
            <w:r w:rsidRPr="00A17733">
              <w:rPr>
                <w:lang w:val="en-US"/>
              </w:rPr>
              <w:t>delta</w:t>
            </w:r>
            <w:r w:rsidRPr="00A17733">
              <w:t>_</w:t>
            </w:r>
            <w:r w:rsidRPr="00A17733">
              <w:rPr>
                <w:lang w:val="en-US"/>
              </w:rPr>
              <w:t>L</w:t>
            </w:r>
            <w:r w:rsidRPr="00A17733">
              <w:t>_</w:t>
            </w:r>
            <w:proofErr w:type="spellStart"/>
            <w:r w:rsidRPr="00A17733">
              <w:t>tepl</w:t>
            </w:r>
            <w:proofErr w:type="spellEnd"/>
            <w:r w:rsidRPr="00A17733">
              <w:t>=</w:t>
            </w:r>
            <w:r w:rsidRPr="00A17733">
              <w:rPr>
                <w:lang w:val="en-US"/>
              </w:rPr>
              <w:t>L</w:t>
            </w:r>
            <w:r w:rsidRPr="00A17733">
              <w:t>_</w:t>
            </w:r>
            <w:proofErr w:type="spellStart"/>
            <w:r w:rsidRPr="00A17733">
              <w:rPr>
                <w:lang w:val="en-US"/>
              </w:rPr>
              <w:t>tepl</w:t>
            </w:r>
            <w:proofErr w:type="spellEnd"/>
            <w:r w:rsidRPr="00A17733">
              <w:t>/</w:t>
            </w:r>
            <w:r w:rsidRPr="00A17733">
              <w:rPr>
                <w:lang w:val="en-US"/>
              </w:rPr>
              <w:t>N</w:t>
            </w:r>
            <w:r w:rsidRPr="00A17733">
              <w:t>_</w:t>
            </w:r>
            <w:proofErr w:type="spellStart"/>
            <w:r w:rsidRPr="00A17733">
              <w:rPr>
                <w:lang w:val="en-US"/>
              </w:rPr>
              <w:t>raz</w:t>
            </w:r>
            <w:proofErr w:type="spellEnd"/>
            <w:r w:rsidRPr="00A17733">
              <w:t xml:space="preserve">; </w:t>
            </w:r>
            <w:r w:rsidRPr="00A17733">
              <w:rPr>
                <w:rStyle w:val="a6"/>
              </w:rPr>
              <w:t>//Длина элемента разбиения, м</w:t>
            </w:r>
          </w:p>
        </w:tc>
      </w:tr>
    </w:tbl>
    <w:p w:rsidR="006017DD" w:rsidRPr="00A17733" w:rsidRDefault="00040A00" w:rsidP="008708F0">
      <w:r w:rsidRPr="00A17733">
        <w:t xml:space="preserve">Запишем в скрипт формулы для расчета площадей и диаметров каналов для труб и межтрубного пространства. </w:t>
      </w:r>
    </w:p>
    <w:tbl>
      <w:tblPr>
        <w:tblStyle w:val="a4"/>
        <w:tblW w:w="0" w:type="auto"/>
        <w:tblLook w:val="04A0" w:firstRow="1" w:lastRow="0" w:firstColumn="1" w:lastColumn="0" w:noHBand="0" w:noVBand="1"/>
      </w:tblPr>
      <w:tblGrid>
        <w:gridCol w:w="9325"/>
      </w:tblGrid>
      <w:tr w:rsidR="004E216A" w:rsidRPr="00A17733" w:rsidTr="004E216A">
        <w:tc>
          <w:tcPr>
            <w:tcW w:w="9345" w:type="dxa"/>
            <w:tcBorders>
              <w:top w:val="nil"/>
              <w:left w:val="single" w:sz="24" w:space="0" w:color="auto"/>
              <w:bottom w:val="nil"/>
              <w:right w:val="nil"/>
            </w:tcBorders>
          </w:tcPr>
          <w:p w:rsidR="004E216A" w:rsidRPr="00A17733" w:rsidRDefault="004E216A" w:rsidP="008708F0">
            <w:pPr>
              <w:pStyle w:val="a5"/>
            </w:pPr>
            <w:r w:rsidRPr="00A17733">
              <w:t xml:space="preserve">//Площадь </w:t>
            </w:r>
            <w:r w:rsidR="00581E2C" w:rsidRPr="00A17733">
              <w:t xml:space="preserve">сечения потока </w:t>
            </w:r>
            <w:r w:rsidRPr="00A17733">
              <w:t>теплоноситель в межтрубном пространстве</w:t>
            </w:r>
            <w:r w:rsidR="00581E2C" w:rsidRPr="00A17733">
              <w:t xml:space="preserve"> (для холодного теплоносителя)</w:t>
            </w:r>
          </w:p>
          <w:p w:rsidR="004E216A" w:rsidRPr="00A17733" w:rsidRDefault="00007745" w:rsidP="008708F0">
            <w:r w:rsidRPr="00A17733">
              <w:tab/>
            </w:r>
            <w:r w:rsidR="004E216A" w:rsidRPr="00A17733">
              <w:rPr>
                <w:lang w:val="en-US"/>
              </w:rPr>
              <w:t>S</w:t>
            </w:r>
            <w:r w:rsidR="004E216A" w:rsidRPr="00A17733">
              <w:t>_</w:t>
            </w:r>
            <w:proofErr w:type="spellStart"/>
            <w:r w:rsidR="00A75C51" w:rsidRPr="00A17733">
              <w:rPr>
                <w:lang w:val="en-US"/>
              </w:rPr>
              <w:t>mezhtr</w:t>
            </w:r>
            <w:proofErr w:type="spellEnd"/>
            <w:r w:rsidR="004E216A" w:rsidRPr="00A17733">
              <w:t>_1</w:t>
            </w:r>
            <w:proofErr w:type="spellStart"/>
            <w:r w:rsidR="00A75C51" w:rsidRPr="00A17733">
              <w:rPr>
                <w:lang w:val="en-US"/>
              </w:rPr>
              <w:t>tr</w:t>
            </w:r>
            <w:proofErr w:type="spellEnd"/>
            <w:r w:rsidR="004E216A" w:rsidRPr="00A17733">
              <w:t>=(</w:t>
            </w:r>
            <w:r w:rsidR="004E216A" w:rsidRPr="00A17733">
              <w:rPr>
                <w:lang w:val="en-US"/>
              </w:rPr>
              <w:t>pi</w:t>
            </w:r>
            <w:r w:rsidR="004E216A" w:rsidRPr="00A17733">
              <w:t>*(</w:t>
            </w:r>
            <w:r w:rsidR="004E216A" w:rsidRPr="00A17733">
              <w:rPr>
                <w:lang w:val="en-US"/>
              </w:rPr>
              <w:t>d</w:t>
            </w:r>
            <w:r w:rsidR="004E216A" w:rsidRPr="00A17733">
              <w:t>_</w:t>
            </w:r>
            <w:proofErr w:type="spellStart"/>
            <w:r w:rsidR="00A75C51" w:rsidRPr="00A17733">
              <w:rPr>
                <w:lang w:val="en-US"/>
              </w:rPr>
              <w:t>tr</w:t>
            </w:r>
            <w:proofErr w:type="spellEnd"/>
            <w:r w:rsidR="004E216A" w:rsidRPr="00A17733">
              <w:t>^2)/4)*(((2*</w:t>
            </w:r>
            <w:proofErr w:type="spellStart"/>
            <w:r w:rsidR="004E216A" w:rsidRPr="00A17733">
              <w:rPr>
                <w:lang w:val="en-US"/>
              </w:rPr>
              <w:t>sqrt</w:t>
            </w:r>
            <w:proofErr w:type="spellEnd"/>
            <w:r w:rsidR="004E216A" w:rsidRPr="00A17733">
              <w:t>(3)/</w:t>
            </w:r>
            <w:r w:rsidR="004E216A" w:rsidRPr="00A17733">
              <w:rPr>
                <w:lang w:val="en-US"/>
              </w:rPr>
              <w:t>pi</w:t>
            </w:r>
            <w:r w:rsidR="004E216A" w:rsidRPr="00A17733">
              <w:t>)*(</w:t>
            </w:r>
            <w:r w:rsidR="004E216A" w:rsidRPr="00A17733">
              <w:rPr>
                <w:lang w:val="en-US"/>
              </w:rPr>
              <w:t>x</w:t>
            </w:r>
            <w:r w:rsidR="00593F71" w:rsidRPr="00A17733">
              <w:t>_</w:t>
            </w:r>
            <w:proofErr w:type="spellStart"/>
            <w:r w:rsidR="00A75C51" w:rsidRPr="00A17733">
              <w:rPr>
                <w:lang w:val="en-US"/>
              </w:rPr>
              <w:t>tr</w:t>
            </w:r>
            <w:proofErr w:type="spellEnd"/>
            <w:r w:rsidR="00593F71" w:rsidRPr="00A17733">
              <w:t xml:space="preserve">^2))-1); </w:t>
            </w:r>
            <w:r w:rsidR="004E216A" w:rsidRPr="00A17733">
              <w:rPr>
                <w:rStyle w:val="a6"/>
              </w:rPr>
              <w:t>//на одну трубу</w:t>
            </w:r>
          </w:p>
          <w:p w:rsidR="004E216A" w:rsidRPr="00A17733" w:rsidRDefault="00007745" w:rsidP="008708F0">
            <w:pPr>
              <w:rPr>
                <w:rStyle w:val="a6"/>
                <w:lang w:val="en-US"/>
              </w:rPr>
            </w:pPr>
            <w:r w:rsidRPr="00A17733">
              <w:tab/>
            </w:r>
            <w:proofErr w:type="spellStart"/>
            <w:r w:rsidR="004E216A" w:rsidRPr="00A17733">
              <w:rPr>
                <w:lang w:val="en-US"/>
              </w:rPr>
              <w:t>S_</w:t>
            </w:r>
            <w:r w:rsidR="00A75C51" w:rsidRPr="00A17733">
              <w:rPr>
                <w:lang w:val="en-US"/>
              </w:rPr>
              <w:t>mezhtr</w:t>
            </w:r>
            <w:proofErr w:type="spellEnd"/>
            <w:r w:rsidR="004E216A" w:rsidRPr="00A17733">
              <w:rPr>
                <w:lang w:val="en-US"/>
              </w:rPr>
              <w:t>=S_</w:t>
            </w:r>
            <w:r w:rsidR="00D433C3" w:rsidRPr="00A17733">
              <w:rPr>
                <w:lang w:val="en-US"/>
              </w:rPr>
              <w:t xml:space="preserve"> </w:t>
            </w:r>
            <w:proofErr w:type="spellStart"/>
            <w:r w:rsidR="00D433C3" w:rsidRPr="00A17733">
              <w:rPr>
                <w:lang w:val="en-US"/>
              </w:rPr>
              <w:t>mezhtr</w:t>
            </w:r>
            <w:proofErr w:type="spellEnd"/>
            <w:r w:rsidR="00D433C3" w:rsidRPr="00A17733">
              <w:rPr>
                <w:lang w:val="en-US"/>
              </w:rPr>
              <w:t xml:space="preserve"> </w:t>
            </w:r>
            <w:r w:rsidR="004E216A" w:rsidRPr="00A17733">
              <w:rPr>
                <w:lang w:val="en-US"/>
              </w:rPr>
              <w:t>_</w:t>
            </w:r>
            <w:proofErr w:type="spellStart"/>
            <w:r w:rsidR="00D433C3" w:rsidRPr="00A17733">
              <w:rPr>
                <w:lang w:val="en-US"/>
              </w:rPr>
              <w:t>tr</w:t>
            </w:r>
            <w:proofErr w:type="spellEnd"/>
            <w:r w:rsidR="004E216A" w:rsidRPr="00A17733">
              <w:rPr>
                <w:lang w:val="en-US"/>
              </w:rPr>
              <w:t>*</w:t>
            </w:r>
            <w:proofErr w:type="spellStart"/>
            <w:r w:rsidR="004E216A" w:rsidRPr="00A17733">
              <w:rPr>
                <w:lang w:val="en-US"/>
              </w:rPr>
              <w:t>N</w:t>
            </w:r>
            <w:r w:rsidR="00593F71" w:rsidRPr="00A17733">
              <w:rPr>
                <w:lang w:val="en-US"/>
              </w:rPr>
              <w:t>_</w:t>
            </w:r>
            <w:r w:rsidR="00D433C3" w:rsidRPr="00A17733">
              <w:rPr>
                <w:lang w:val="en-US"/>
              </w:rPr>
              <w:t>tr</w:t>
            </w:r>
            <w:proofErr w:type="spellEnd"/>
            <w:r w:rsidR="00593F71" w:rsidRPr="00A17733">
              <w:rPr>
                <w:lang w:val="en-US"/>
              </w:rPr>
              <w:t>;</w:t>
            </w:r>
            <w:r w:rsidR="004E216A" w:rsidRPr="00A17733">
              <w:rPr>
                <w:lang w:val="en-US"/>
              </w:rPr>
              <w:t xml:space="preserve"> </w:t>
            </w:r>
            <w:r w:rsidR="004E216A" w:rsidRPr="00A17733">
              <w:rPr>
                <w:rStyle w:val="a6"/>
                <w:lang w:val="en-US"/>
              </w:rPr>
              <w:t>//</w:t>
            </w:r>
            <w:r w:rsidR="004E216A" w:rsidRPr="00A17733">
              <w:rPr>
                <w:rStyle w:val="a6"/>
              </w:rPr>
              <w:t>На</w:t>
            </w:r>
            <w:r w:rsidR="004E216A" w:rsidRPr="00A17733">
              <w:rPr>
                <w:rStyle w:val="a6"/>
                <w:lang w:val="en-US"/>
              </w:rPr>
              <w:t xml:space="preserve"> </w:t>
            </w:r>
            <w:r w:rsidR="004E216A" w:rsidRPr="00A17733">
              <w:rPr>
                <w:rStyle w:val="a6"/>
              </w:rPr>
              <w:t>весь</w:t>
            </w:r>
            <w:r w:rsidR="004E216A" w:rsidRPr="00A17733">
              <w:rPr>
                <w:rStyle w:val="a6"/>
                <w:lang w:val="en-US"/>
              </w:rPr>
              <w:t xml:space="preserve"> </w:t>
            </w:r>
            <w:r w:rsidR="004E216A" w:rsidRPr="00A17733">
              <w:rPr>
                <w:rStyle w:val="a6"/>
              </w:rPr>
              <w:t>пучок</w:t>
            </w:r>
          </w:p>
          <w:p w:rsidR="004E216A" w:rsidRPr="00A17733" w:rsidRDefault="00007745" w:rsidP="008708F0">
            <w:pPr>
              <w:rPr>
                <w:rStyle w:val="a6"/>
              </w:rPr>
            </w:pPr>
            <w:r w:rsidRPr="00A17733">
              <w:rPr>
                <w:lang w:val="en-US"/>
              </w:rPr>
              <w:tab/>
            </w:r>
            <w:proofErr w:type="spellStart"/>
            <w:r w:rsidR="004E216A" w:rsidRPr="00A17733">
              <w:t>d</w:t>
            </w:r>
            <w:r w:rsidR="00D433C3" w:rsidRPr="00A17733">
              <w:t>g</w:t>
            </w:r>
            <w:proofErr w:type="spellEnd"/>
            <w:r w:rsidR="004E216A" w:rsidRPr="00A17733">
              <w:t>_</w:t>
            </w:r>
            <w:proofErr w:type="spellStart"/>
            <w:r w:rsidR="00A331F6" w:rsidRPr="00A17733">
              <w:rPr>
                <w:lang w:val="en-US"/>
              </w:rPr>
              <w:t>mezhtr</w:t>
            </w:r>
            <w:proofErr w:type="spellEnd"/>
            <w:r w:rsidR="004E216A" w:rsidRPr="00A17733">
              <w:t>=d_</w:t>
            </w:r>
            <w:proofErr w:type="spellStart"/>
            <w:r w:rsidR="00A331F6" w:rsidRPr="00A17733">
              <w:rPr>
                <w:lang w:val="en-US"/>
              </w:rPr>
              <w:t>tr</w:t>
            </w:r>
            <w:proofErr w:type="spellEnd"/>
            <w:r w:rsidR="004E216A" w:rsidRPr="00A17733">
              <w:t>*(((2*</w:t>
            </w:r>
            <w:proofErr w:type="spellStart"/>
            <w:r w:rsidR="004E216A" w:rsidRPr="00A17733">
              <w:t>sqrt</w:t>
            </w:r>
            <w:proofErr w:type="spellEnd"/>
            <w:r w:rsidR="004E216A" w:rsidRPr="00A17733">
              <w:t>(</w:t>
            </w:r>
            <w:proofErr w:type="gramStart"/>
            <w:r w:rsidR="004E216A" w:rsidRPr="00A17733">
              <w:t>3)/</w:t>
            </w:r>
            <w:proofErr w:type="spellStart"/>
            <w:proofErr w:type="gramEnd"/>
            <w:r w:rsidR="004E216A" w:rsidRPr="00A17733">
              <w:t>pi</w:t>
            </w:r>
            <w:proofErr w:type="spellEnd"/>
            <w:r w:rsidR="004E216A" w:rsidRPr="00A17733">
              <w:t>)*(x_</w:t>
            </w:r>
            <w:proofErr w:type="spellStart"/>
            <w:r w:rsidR="00A331F6" w:rsidRPr="00A17733">
              <w:rPr>
                <w:lang w:val="en-US"/>
              </w:rPr>
              <w:t>tr</w:t>
            </w:r>
            <w:proofErr w:type="spellEnd"/>
            <w:r w:rsidR="004E216A" w:rsidRPr="00A17733">
              <w:t>^2))-1);</w:t>
            </w:r>
            <w:r w:rsidRPr="00A17733">
              <w:t xml:space="preserve"> </w:t>
            </w:r>
            <w:r w:rsidR="004E216A" w:rsidRPr="00A17733">
              <w:rPr>
                <w:rStyle w:val="a6"/>
              </w:rPr>
              <w:t xml:space="preserve">//Гидравлический диаметр пучка по межтрубному пространству </w:t>
            </w:r>
          </w:p>
          <w:p w:rsidR="004E216A" w:rsidRPr="00A17733" w:rsidRDefault="004E216A" w:rsidP="008708F0">
            <w:pPr>
              <w:pStyle w:val="a5"/>
            </w:pPr>
            <w:r w:rsidRPr="00A17733">
              <w:t xml:space="preserve">//Площадь </w:t>
            </w:r>
            <w:r w:rsidR="00581E2C" w:rsidRPr="00A17733">
              <w:t>сечения потока теплоносителя в трубах (для горячего теплоносителя)</w:t>
            </w:r>
          </w:p>
          <w:p w:rsidR="004E216A" w:rsidRPr="00A17733" w:rsidRDefault="00007745" w:rsidP="008708F0">
            <w:pPr>
              <w:rPr>
                <w:rStyle w:val="a6"/>
              </w:rPr>
            </w:pPr>
            <w:r w:rsidRPr="00A17733">
              <w:tab/>
            </w:r>
            <w:r w:rsidR="004E216A" w:rsidRPr="00A17733">
              <w:rPr>
                <w:lang w:val="en-US"/>
              </w:rPr>
              <w:t>S</w:t>
            </w:r>
            <w:r w:rsidR="004E216A" w:rsidRPr="00A17733">
              <w:t>_</w:t>
            </w:r>
            <w:proofErr w:type="spellStart"/>
            <w:r w:rsidR="00D433C3" w:rsidRPr="00A17733">
              <w:rPr>
                <w:lang w:val="en-US"/>
              </w:rPr>
              <w:t>tr</w:t>
            </w:r>
            <w:proofErr w:type="spellEnd"/>
            <w:r w:rsidR="004E216A" w:rsidRPr="00A17733">
              <w:t>_1</w:t>
            </w:r>
            <w:proofErr w:type="spellStart"/>
            <w:r w:rsidR="00D433C3" w:rsidRPr="00A17733">
              <w:rPr>
                <w:lang w:val="en-US"/>
              </w:rPr>
              <w:t>tr</w:t>
            </w:r>
            <w:proofErr w:type="spellEnd"/>
            <w:r w:rsidR="004E216A" w:rsidRPr="00A17733">
              <w:t>=</w:t>
            </w:r>
            <w:r w:rsidR="004E216A" w:rsidRPr="00A17733">
              <w:rPr>
                <w:lang w:val="en-US"/>
              </w:rPr>
              <w:t>pi</w:t>
            </w:r>
            <w:r w:rsidR="004E216A" w:rsidRPr="00A17733">
              <w:t>*(</w:t>
            </w:r>
            <w:r w:rsidR="004E216A" w:rsidRPr="00A17733">
              <w:rPr>
                <w:lang w:val="en-US"/>
              </w:rPr>
              <w:t>d</w:t>
            </w:r>
            <w:r w:rsidR="004E216A" w:rsidRPr="00A17733">
              <w:t>_</w:t>
            </w:r>
            <w:proofErr w:type="spellStart"/>
            <w:r w:rsidR="00D433C3" w:rsidRPr="00A17733">
              <w:rPr>
                <w:lang w:val="en-US"/>
              </w:rPr>
              <w:t>tr</w:t>
            </w:r>
            <w:proofErr w:type="spellEnd"/>
            <w:r w:rsidR="004E216A" w:rsidRPr="00A17733">
              <w:t>_</w:t>
            </w:r>
            <w:proofErr w:type="spellStart"/>
            <w:r w:rsidR="00D433C3" w:rsidRPr="00A17733">
              <w:rPr>
                <w:lang w:val="en-US"/>
              </w:rPr>
              <w:t>vnutr</w:t>
            </w:r>
            <w:proofErr w:type="spellEnd"/>
            <w:r w:rsidR="004E216A" w:rsidRPr="00A17733">
              <w:t xml:space="preserve">^2)/4; </w:t>
            </w:r>
            <w:r w:rsidR="004E216A" w:rsidRPr="00A17733">
              <w:rPr>
                <w:rStyle w:val="a6"/>
              </w:rPr>
              <w:t>//на одну трубу</w:t>
            </w:r>
          </w:p>
          <w:p w:rsidR="004E216A" w:rsidRPr="00A17733" w:rsidRDefault="00007745" w:rsidP="008708F0">
            <w:pPr>
              <w:rPr>
                <w:rStyle w:val="a6"/>
              </w:rPr>
            </w:pPr>
            <w:r w:rsidRPr="00A17733">
              <w:tab/>
            </w:r>
            <w:r w:rsidR="004E216A" w:rsidRPr="00A17733">
              <w:rPr>
                <w:lang w:val="en-US"/>
              </w:rPr>
              <w:t>S</w:t>
            </w:r>
            <w:r w:rsidR="004E216A" w:rsidRPr="00A17733">
              <w:t>_</w:t>
            </w:r>
            <w:proofErr w:type="spellStart"/>
            <w:r w:rsidR="00D433C3" w:rsidRPr="00A17733">
              <w:rPr>
                <w:lang w:val="en-US"/>
              </w:rPr>
              <w:t>tr</w:t>
            </w:r>
            <w:proofErr w:type="spellEnd"/>
            <w:r w:rsidR="004E216A" w:rsidRPr="00A17733">
              <w:t>=</w:t>
            </w:r>
            <w:r w:rsidR="004E216A" w:rsidRPr="00A17733">
              <w:rPr>
                <w:lang w:val="en-US"/>
              </w:rPr>
              <w:t>S</w:t>
            </w:r>
            <w:r w:rsidR="004E216A" w:rsidRPr="00A17733">
              <w:t>_</w:t>
            </w:r>
            <w:proofErr w:type="spellStart"/>
            <w:r w:rsidR="00D433C3" w:rsidRPr="00A17733">
              <w:rPr>
                <w:lang w:val="en-US"/>
              </w:rPr>
              <w:t>tr</w:t>
            </w:r>
            <w:proofErr w:type="spellEnd"/>
            <w:r w:rsidR="004E216A" w:rsidRPr="00A17733">
              <w:t>_1</w:t>
            </w:r>
            <w:proofErr w:type="spellStart"/>
            <w:r w:rsidR="00D433C3" w:rsidRPr="00A17733">
              <w:rPr>
                <w:lang w:val="en-US"/>
              </w:rPr>
              <w:t>tr</w:t>
            </w:r>
            <w:proofErr w:type="spellEnd"/>
            <w:r w:rsidR="004E216A" w:rsidRPr="00A17733">
              <w:t>*</w:t>
            </w:r>
            <w:r w:rsidR="004E216A" w:rsidRPr="00A17733">
              <w:rPr>
                <w:lang w:val="en-US"/>
              </w:rPr>
              <w:t>N</w:t>
            </w:r>
            <w:r w:rsidRPr="00A17733">
              <w:t>_</w:t>
            </w:r>
            <w:proofErr w:type="spellStart"/>
            <w:r w:rsidR="00D433C3" w:rsidRPr="00A17733">
              <w:rPr>
                <w:lang w:val="en-US"/>
              </w:rPr>
              <w:t>tr</w:t>
            </w:r>
            <w:proofErr w:type="spellEnd"/>
            <w:r w:rsidRPr="00A17733">
              <w:t xml:space="preserve">; </w:t>
            </w:r>
            <w:r w:rsidR="004E216A" w:rsidRPr="00A17733">
              <w:rPr>
                <w:rStyle w:val="a6"/>
              </w:rPr>
              <w:t>//На весь пучок</w:t>
            </w:r>
          </w:p>
          <w:p w:rsidR="004E216A" w:rsidRPr="00A17733" w:rsidRDefault="004E216A" w:rsidP="008708F0">
            <w:r w:rsidRPr="009F3E3A">
              <w:rPr>
                <w:b/>
                <w:lang w:val="en-US"/>
              </w:rPr>
              <w:t>end</w:t>
            </w:r>
            <w:r w:rsidRPr="00A17733">
              <w:t xml:space="preserve">; </w:t>
            </w:r>
            <w:r w:rsidRPr="00A17733">
              <w:rPr>
                <w:rStyle w:val="a6"/>
              </w:rPr>
              <w:t>//закрытие секции инициализации</w:t>
            </w:r>
          </w:p>
        </w:tc>
      </w:tr>
    </w:tbl>
    <w:p w:rsidR="004E216A" w:rsidRPr="00A17733" w:rsidRDefault="00A75C51" w:rsidP="008708F0">
      <w:r w:rsidRPr="00A17733">
        <w:t xml:space="preserve">В секцию инициализации вошли все необходимые параметры для моделирования работы собранной </w:t>
      </w:r>
      <w:proofErr w:type="spellStart"/>
      <w:r w:rsidRPr="00A17733">
        <w:t>теплогидравлической</w:t>
      </w:r>
      <w:proofErr w:type="spellEnd"/>
      <w:r w:rsidRPr="00A17733">
        <w:t xml:space="preserve"> схемы. Привяжем их к</w:t>
      </w:r>
      <w:r w:rsidR="00615DAE" w:rsidRPr="00A17733">
        <w:t xml:space="preserve"> свойствам</w:t>
      </w:r>
      <w:r w:rsidRPr="00A17733">
        <w:t xml:space="preserve"> конкретны</w:t>
      </w:r>
      <w:r w:rsidR="00615DAE" w:rsidRPr="00A17733">
        <w:t>х</w:t>
      </w:r>
      <w:r w:rsidRPr="00A17733">
        <w:t xml:space="preserve"> блок</w:t>
      </w:r>
      <w:r w:rsidR="00615DAE" w:rsidRPr="00A17733">
        <w:t>ов</w:t>
      </w:r>
      <w:r w:rsidR="00E04FAE" w:rsidRPr="00A17733">
        <w:t xml:space="preserve"> холодной магистрали</w:t>
      </w:r>
      <w:r w:rsidR="00615DAE" w:rsidRPr="00A17733">
        <w:t xml:space="preserve"> с помощью окна свойств объекта</w:t>
      </w:r>
      <w:r w:rsidR="00E04FAE" w:rsidRPr="00A17733">
        <w:t xml:space="preserve">, согласно рисункам </w:t>
      </w:r>
      <w:r w:rsidR="00E04FAE" w:rsidRPr="00A17733">
        <w:fldChar w:fldCharType="begin"/>
      </w:r>
      <w:r w:rsidR="00E04FAE" w:rsidRPr="00A17733">
        <w:instrText xml:space="preserve"> REF _Ref433118462 \h </w:instrText>
      </w:r>
      <w:r w:rsidR="00A17733" w:rsidRPr="00A17733">
        <w:instrText xml:space="preserve"> \* MERGEFORMAT </w:instrText>
      </w:r>
      <w:r w:rsidR="00E04FAE" w:rsidRPr="00A17733">
        <w:fldChar w:fldCharType="separate"/>
      </w:r>
      <w:r w:rsidR="00E83E02" w:rsidRPr="00A17733">
        <w:rPr>
          <w:noProof/>
        </w:rPr>
        <w:t>8</w:t>
      </w:r>
      <w:r w:rsidR="00E04FAE" w:rsidRPr="00A17733">
        <w:fldChar w:fldCharType="end"/>
      </w:r>
      <w:r w:rsidR="00E04FAE" w:rsidRPr="00A17733">
        <w:t xml:space="preserve">, </w:t>
      </w:r>
      <w:r w:rsidR="00E04FAE" w:rsidRPr="00A17733">
        <w:fldChar w:fldCharType="begin"/>
      </w:r>
      <w:r w:rsidR="00E04FAE" w:rsidRPr="00A17733">
        <w:instrText xml:space="preserve"> REF _Ref433118557 \h </w:instrText>
      </w:r>
      <w:r w:rsidR="00A17733" w:rsidRPr="00A17733">
        <w:instrText xml:space="preserve"> \* MERGEFORMAT </w:instrText>
      </w:r>
      <w:r w:rsidR="00E04FAE" w:rsidRPr="00A17733">
        <w:fldChar w:fldCharType="separate"/>
      </w:r>
      <w:r w:rsidR="00E83E02" w:rsidRPr="00A17733">
        <w:rPr>
          <w:noProof/>
        </w:rPr>
        <w:t>9</w:t>
      </w:r>
      <w:r w:rsidR="00E04FAE" w:rsidRPr="00A17733">
        <w:fldChar w:fldCharType="end"/>
      </w:r>
      <w:r w:rsidR="00E04FAE" w:rsidRPr="00A17733">
        <w:t>,</w:t>
      </w:r>
      <w:r w:rsidR="00A24AEC" w:rsidRPr="00A17733">
        <w:t xml:space="preserve"> </w:t>
      </w:r>
      <w:r w:rsidR="00A24AEC" w:rsidRPr="00A17733">
        <w:fldChar w:fldCharType="begin"/>
      </w:r>
      <w:r w:rsidR="00A24AEC" w:rsidRPr="00A17733">
        <w:instrText xml:space="preserve"> REF _Ref433122393 \h </w:instrText>
      </w:r>
      <w:r w:rsidR="00A17733" w:rsidRPr="00A17733">
        <w:instrText xml:space="preserve"> \* MERGEFORMAT </w:instrText>
      </w:r>
      <w:r w:rsidR="00A24AEC" w:rsidRPr="00A17733">
        <w:fldChar w:fldCharType="separate"/>
      </w:r>
      <w:r w:rsidR="00E83E02" w:rsidRPr="00A17733">
        <w:rPr>
          <w:noProof/>
        </w:rPr>
        <w:t>10</w:t>
      </w:r>
      <w:r w:rsidR="00A24AEC" w:rsidRPr="00A17733">
        <w:fldChar w:fldCharType="end"/>
      </w:r>
      <w:r w:rsidR="00615DAE" w:rsidRPr="00A17733">
        <w:t xml:space="preserve"> </w:t>
      </w:r>
      <w:r w:rsidR="00A24AEC" w:rsidRPr="00A17733">
        <w:t xml:space="preserve">и </w:t>
      </w:r>
      <w:r w:rsidR="00A24AEC" w:rsidRPr="00A17733">
        <w:fldChar w:fldCharType="begin"/>
      </w:r>
      <w:r w:rsidR="00A24AEC" w:rsidRPr="00A17733">
        <w:instrText xml:space="preserve"> REF _Ref433122395 \h </w:instrText>
      </w:r>
      <w:r w:rsidR="00A17733" w:rsidRPr="00A17733">
        <w:instrText xml:space="preserve"> \* MERGEFORMAT </w:instrText>
      </w:r>
      <w:r w:rsidR="00A24AEC" w:rsidRPr="00A17733">
        <w:fldChar w:fldCharType="separate"/>
      </w:r>
      <w:r w:rsidR="00E83E02" w:rsidRPr="00A17733">
        <w:rPr>
          <w:noProof/>
        </w:rPr>
        <w:t>11</w:t>
      </w:r>
      <w:r w:rsidR="00A24AEC" w:rsidRPr="00A17733">
        <w:fldChar w:fldCharType="end"/>
      </w:r>
      <w:r w:rsidR="00A24AEC" w:rsidRPr="00A17733">
        <w:t>.</w:t>
      </w:r>
      <w:r w:rsidR="00717136" w:rsidRPr="00A17733">
        <w:t xml:space="preserve"> Отрицательное значение расхода подпитки в блоке «</w:t>
      </w:r>
      <w:r w:rsidR="00717136" w:rsidRPr="00A17733">
        <w:rPr>
          <w:lang w:val="en-US"/>
        </w:rPr>
        <w:t>HS</w:t>
      </w:r>
      <w:r w:rsidR="00717136" w:rsidRPr="00A17733">
        <w:t xml:space="preserve"> - Подпитка», обуславливается необходимостью обеспечения течения теплоносителя по направлению от граничного узла. При этом граничный узел моделирует входное давление на линии, а блок подпитки – расход через магистраль.</w:t>
      </w:r>
    </w:p>
    <w:p w:rsidR="00E04FAE" w:rsidRPr="00A17733" w:rsidRDefault="00E04FAE" w:rsidP="008708F0">
      <w:pPr>
        <w:pStyle w:val="a3"/>
        <w:rPr>
          <w:lang w:val="en-US"/>
        </w:rPr>
      </w:pPr>
      <w:r w:rsidRPr="00A17733">
        <w:rPr>
          <w:noProof/>
          <w:lang w:eastAsia="ru-RU"/>
        </w:rPr>
        <w:drawing>
          <wp:inline distT="0" distB="0" distL="0" distR="0" wp14:anchorId="5A012DCD" wp14:editId="7A46EED4">
            <wp:extent cx="4295775" cy="158723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b="63376"/>
                    <a:stretch/>
                  </pic:blipFill>
                  <pic:spPr bwMode="auto">
                    <a:xfrm>
                      <a:off x="0" y="0"/>
                      <a:ext cx="4295775" cy="1587238"/>
                    </a:xfrm>
                    <a:prstGeom prst="rect">
                      <a:avLst/>
                    </a:prstGeom>
                    <a:ln>
                      <a:noFill/>
                    </a:ln>
                    <a:extLst>
                      <a:ext uri="{53640926-AAD7-44D8-BBD7-CCE9431645EC}">
                        <a14:shadowObscured xmlns:a14="http://schemas.microsoft.com/office/drawing/2010/main"/>
                      </a:ext>
                    </a:extLst>
                  </pic:spPr>
                </pic:pic>
              </a:graphicData>
            </a:graphic>
          </wp:inline>
        </w:drawing>
      </w:r>
    </w:p>
    <w:p w:rsidR="00E04FAE" w:rsidRPr="00A17733" w:rsidRDefault="00E04FAE" w:rsidP="008708F0">
      <w:pPr>
        <w:pStyle w:val="aa"/>
      </w:pPr>
      <w:bookmarkStart w:id="7" w:name="_Ref433118462"/>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8</w:t>
      </w:r>
      <w:r w:rsidR="00FF3B90" w:rsidRPr="00A17733">
        <w:fldChar w:fldCharType="end"/>
      </w:r>
      <w:bookmarkEnd w:id="7"/>
      <w:r w:rsidRPr="00A17733">
        <w:t xml:space="preserve"> – Свойства блока «</w:t>
      </w:r>
      <w:r w:rsidRPr="00A17733">
        <w:rPr>
          <w:lang w:val="en-US"/>
        </w:rPr>
        <w:t>HS</w:t>
      </w:r>
      <w:r w:rsidRPr="00A17733">
        <w:t xml:space="preserve"> - Подпитка» холодной линии</w:t>
      </w:r>
    </w:p>
    <w:p w:rsidR="00717136" w:rsidRPr="00A17733" w:rsidRDefault="00717136" w:rsidP="008708F0">
      <w:r w:rsidRPr="00A17733">
        <w:lastRenderedPageBreak/>
        <w:t xml:space="preserve">Значение начальной энтальпии в свойствах внутреннего </w:t>
      </w:r>
      <w:r w:rsidR="009F3E3A">
        <w:t xml:space="preserve">и граничного </w:t>
      </w:r>
      <w:r w:rsidRPr="00A17733">
        <w:t>узл</w:t>
      </w:r>
      <w:r w:rsidR="009F3E3A">
        <w:t>ов</w:t>
      </w:r>
      <w:r w:rsidRPr="00A17733">
        <w:t xml:space="preserve"> не играет роли, так как в качестве определяющего параметра выбрана «Температура». Объем же узла указывается, как произведение площади сечения на длину узла, условно принятую за 5 см. Здесь «</w:t>
      </w:r>
      <w:r w:rsidRPr="00A17733">
        <w:rPr>
          <w:lang w:val="en-US"/>
        </w:rPr>
        <w:t>self</w:t>
      </w:r>
      <w:r w:rsidRPr="00A17733">
        <w:t>»</w:t>
      </w:r>
      <w:r w:rsidR="00253792" w:rsidRPr="00A17733">
        <w:t xml:space="preserve"> - обозначает, что свойство, </w:t>
      </w:r>
      <w:r w:rsidR="009F3E3A">
        <w:t>указываемое</w:t>
      </w:r>
      <w:r w:rsidR="00253792" w:rsidRPr="00A17733">
        <w:t xml:space="preserve"> </w:t>
      </w:r>
      <w:r w:rsidR="009F3E3A">
        <w:t>после</w:t>
      </w:r>
      <w:r w:rsidR="00253792" w:rsidRPr="00A17733">
        <w:t xml:space="preserve"> знак</w:t>
      </w:r>
      <w:r w:rsidR="009F3E3A">
        <w:t>а</w:t>
      </w:r>
      <w:r w:rsidR="00253792" w:rsidRPr="00A17733">
        <w:t xml:space="preserve"> точки, будет относиться к тому же самому блоку. То есть запись «</w:t>
      </w:r>
      <w:r w:rsidR="00253792" w:rsidRPr="00A17733">
        <w:rPr>
          <w:lang w:val="en-US"/>
        </w:rPr>
        <w:t>self</w:t>
      </w:r>
      <w:r w:rsidR="00253792" w:rsidRPr="00A17733">
        <w:t>.</w:t>
      </w:r>
      <w:r w:rsidR="00253792" w:rsidRPr="00A17733">
        <w:rPr>
          <w:lang w:val="en-US"/>
        </w:rPr>
        <w:t>S</w:t>
      </w:r>
      <w:r w:rsidR="00253792" w:rsidRPr="00A17733">
        <w:t>» означает, что вместо нее будет подставлено значение свойства с именем «</w:t>
      </w:r>
      <w:r w:rsidR="00253792" w:rsidRPr="00A17733">
        <w:rPr>
          <w:lang w:val="en-US"/>
        </w:rPr>
        <w:t>S</w:t>
      </w:r>
      <w:r w:rsidR="00253792" w:rsidRPr="00A17733">
        <w:t>» этого же блока, то есть в данном случае – проходное сечение узла.</w:t>
      </w:r>
      <w:r w:rsidR="007868DA" w:rsidRPr="00A17733">
        <w:t xml:space="preserve"> Гидравлический диаметр определяется стандартной формулой из значения площади проходного сечения.</w:t>
      </w:r>
      <w:r w:rsidR="00144B47" w:rsidRPr="00A17733">
        <w:t xml:space="preserve"> Тип теплоносителя </w:t>
      </w:r>
      <w:r w:rsidR="003C1532">
        <w:t>достаточно указать в одном из узлов</w:t>
      </w:r>
      <w:r w:rsidR="00144B47" w:rsidRPr="00A17733">
        <w:t>, так как уз</w:t>
      </w:r>
      <w:r w:rsidR="003C1532">
        <w:t xml:space="preserve">лы </w:t>
      </w:r>
      <w:proofErr w:type="spellStart"/>
      <w:r w:rsidR="003C1532">
        <w:t>топологически</w:t>
      </w:r>
      <w:proofErr w:type="spellEnd"/>
      <w:r w:rsidR="003C1532">
        <w:t xml:space="preserve"> связаны между собой каналом</w:t>
      </w:r>
      <w:r w:rsidR="00144B47" w:rsidRPr="00A17733">
        <w:t>.</w:t>
      </w:r>
    </w:p>
    <w:p w:rsidR="00E04FAE" w:rsidRPr="00A17733" w:rsidRDefault="00E04FAE" w:rsidP="008708F0">
      <w:pPr>
        <w:pStyle w:val="aa"/>
      </w:pPr>
      <w:r w:rsidRPr="00A17733">
        <w:drawing>
          <wp:inline distT="0" distB="0" distL="0" distR="0" wp14:anchorId="0E4547A9" wp14:editId="12DACFA0">
            <wp:extent cx="4295775" cy="318330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51282"/>
                    <a:stretch/>
                  </pic:blipFill>
                  <pic:spPr bwMode="auto">
                    <a:xfrm>
                      <a:off x="0" y="0"/>
                      <a:ext cx="4295775" cy="3183307"/>
                    </a:xfrm>
                    <a:prstGeom prst="rect">
                      <a:avLst/>
                    </a:prstGeom>
                    <a:ln>
                      <a:noFill/>
                    </a:ln>
                    <a:extLst>
                      <a:ext uri="{53640926-AAD7-44D8-BBD7-CCE9431645EC}">
                        <a14:shadowObscured xmlns:a14="http://schemas.microsoft.com/office/drawing/2010/main"/>
                      </a:ext>
                    </a:extLst>
                  </pic:spPr>
                </pic:pic>
              </a:graphicData>
            </a:graphic>
          </wp:inline>
        </w:drawing>
      </w:r>
    </w:p>
    <w:p w:rsidR="00E04FAE" w:rsidRPr="00A17733" w:rsidRDefault="00E04FAE" w:rsidP="008708F0">
      <w:pPr>
        <w:pStyle w:val="aa"/>
      </w:pPr>
      <w:bookmarkStart w:id="8" w:name="_Ref433118557"/>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9</w:t>
      </w:r>
      <w:r w:rsidR="00FF3B90" w:rsidRPr="00A17733">
        <w:fldChar w:fldCharType="end"/>
      </w:r>
      <w:bookmarkEnd w:id="8"/>
      <w:r w:rsidRPr="00A17733">
        <w:t xml:space="preserve"> – Свойства блока «</w:t>
      </w:r>
      <w:r w:rsidRPr="00A17733">
        <w:rPr>
          <w:lang w:val="en-US"/>
        </w:rPr>
        <w:t>HS</w:t>
      </w:r>
      <w:r w:rsidRPr="00A17733">
        <w:t xml:space="preserve"> – Внутренний узел» холодной линии</w:t>
      </w:r>
    </w:p>
    <w:p w:rsidR="00DC3B7C" w:rsidRPr="00A17733" w:rsidRDefault="00DC3B7C" w:rsidP="008708F0">
      <w:r w:rsidRPr="00A17733">
        <w:t xml:space="preserve">Значения </w:t>
      </w:r>
      <w:r w:rsidR="008D638A" w:rsidRPr="00A17733">
        <w:t>прямого и обратного сопротивлений канала зададим приблизительно, так как конкретные значения не</w:t>
      </w:r>
      <w:r w:rsidR="003C1532">
        <w:t>известны и сопротивления могут быть скорректированы позже</w:t>
      </w:r>
      <w:r w:rsidR="008D638A" w:rsidRPr="00A17733">
        <w:t>.</w:t>
      </w:r>
      <w:r w:rsidR="00DA58E1" w:rsidRPr="00A17733">
        <w:t xml:space="preserve"> </w:t>
      </w:r>
    </w:p>
    <w:p w:rsidR="009B0FC6" w:rsidRPr="00A17733" w:rsidRDefault="008D638A" w:rsidP="008708F0">
      <w:pPr>
        <w:pStyle w:val="aa"/>
      </w:pPr>
      <w:r w:rsidRPr="00A17733">
        <w:lastRenderedPageBreak/>
        <w:drawing>
          <wp:inline distT="0" distB="0" distL="0" distR="0" wp14:anchorId="6F5BED90" wp14:editId="34B58F3F">
            <wp:extent cx="4914900" cy="576262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14900" cy="5762625"/>
                    </a:xfrm>
                    <a:prstGeom prst="rect">
                      <a:avLst/>
                    </a:prstGeom>
                  </pic:spPr>
                </pic:pic>
              </a:graphicData>
            </a:graphic>
          </wp:inline>
        </w:drawing>
      </w:r>
    </w:p>
    <w:p w:rsidR="00161754" w:rsidRPr="00A17733" w:rsidRDefault="00161754" w:rsidP="008708F0">
      <w:pPr>
        <w:pStyle w:val="aa"/>
      </w:pPr>
      <w:bookmarkStart w:id="9" w:name="_Ref433122393"/>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0</w:t>
      </w:r>
      <w:r w:rsidR="00FF3B90" w:rsidRPr="00A17733">
        <w:fldChar w:fldCharType="end"/>
      </w:r>
      <w:bookmarkEnd w:id="9"/>
      <w:r w:rsidRPr="00A17733">
        <w:t xml:space="preserve"> – Свойства блока «</w:t>
      </w:r>
      <w:r w:rsidRPr="00A17733">
        <w:rPr>
          <w:lang w:val="en-US"/>
        </w:rPr>
        <w:t>HS</w:t>
      </w:r>
      <w:r w:rsidRPr="00A17733">
        <w:t xml:space="preserve"> – Канал» холодной линии</w:t>
      </w:r>
    </w:p>
    <w:p w:rsidR="00A45D44" w:rsidRPr="00A17733" w:rsidRDefault="003801A6" w:rsidP="008708F0">
      <w:pPr>
        <w:pStyle w:val="aa"/>
      </w:pPr>
      <w:r w:rsidRPr="00A17733">
        <w:drawing>
          <wp:inline distT="0" distB="0" distL="0" distR="0" wp14:anchorId="344526F3" wp14:editId="5BF4018E">
            <wp:extent cx="4972050" cy="297183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44582"/>
                    <a:stretch/>
                  </pic:blipFill>
                  <pic:spPr bwMode="auto">
                    <a:xfrm>
                      <a:off x="0" y="0"/>
                      <a:ext cx="4972050" cy="2971832"/>
                    </a:xfrm>
                    <a:prstGeom prst="rect">
                      <a:avLst/>
                    </a:prstGeom>
                    <a:ln>
                      <a:noFill/>
                    </a:ln>
                    <a:extLst>
                      <a:ext uri="{53640926-AAD7-44D8-BBD7-CCE9431645EC}">
                        <a14:shadowObscured xmlns:a14="http://schemas.microsoft.com/office/drawing/2010/main"/>
                      </a:ext>
                    </a:extLst>
                  </pic:spPr>
                </pic:pic>
              </a:graphicData>
            </a:graphic>
          </wp:inline>
        </w:drawing>
      </w:r>
    </w:p>
    <w:p w:rsidR="00A45D44" w:rsidRPr="00A17733" w:rsidRDefault="00A45D44" w:rsidP="008708F0">
      <w:pPr>
        <w:pStyle w:val="aa"/>
      </w:pPr>
      <w:bookmarkStart w:id="10" w:name="_Ref433122395"/>
      <w:r w:rsidRPr="00A17733">
        <w:lastRenderedPageBreak/>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1</w:t>
      </w:r>
      <w:r w:rsidR="00FF3B90" w:rsidRPr="00A17733">
        <w:fldChar w:fldCharType="end"/>
      </w:r>
      <w:bookmarkEnd w:id="10"/>
      <w:r w:rsidRPr="00A17733">
        <w:t xml:space="preserve"> – Свойства блока «</w:t>
      </w:r>
      <w:r w:rsidR="00947EF7" w:rsidRPr="00A17733">
        <w:rPr>
          <w:lang w:val="en-US"/>
        </w:rPr>
        <w:t>HS</w:t>
      </w:r>
      <w:r w:rsidR="00947EF7" w:rsidRPr="00A17733">
        <w:t xml:space="preserve"> – Граничный узел</w:t>
      </w:r>
      <w:r w:rsidRPr="00A17733">
        <w:t>»</w:t>
      </w:r>
      <w:r w:rsidR="001001C9" w:rsidRPr="00A17733">
        <w:t xml:space="preserve"> холодной линии</w:t>
      </w:r>
    </w:p>
    <w:p w:rsidR="00A24AEC" w:rsidRPr="00A17733" w:rsidRDefault="00A24AEC" w:rsidP="008708F0">
      <w:r w:rsidRPr="00A17733">
        <w:t xml:space="preserve">Аналогично устанавливаем свойства для </w:t>
      </w:r>
      <w:r w:rsidR="00615DAE" w:rsidRPr="00A17733">
        <w:t xml:space="preserve">блоков </w:t>
      </w:r>
      <w:r w:rsidR="001001C9" w:rsidRPr="00A17733">
        <w:t>горячей линии, в соответствие с рисунками</w:t>
      </w:r>
      <w:r w:rsidR="00AD0530" w:rsidRPr="00A17733">
        <w:t xml:space="preserve"> </w:t>
      </w:r>
      <w:r w:rsidR="00AD0530" w:rsidRPr="00A17733">
        <w:fldChar w:fldCharType="begin"/>
      </w:r>
      <w:r w:rsidR="00AD0530" w:rsidRPr="00A17733">
        <w:instrText xml:space="preserve"> REF _Ref433193353 \h </w:instrText>
      </w:r>
      <w:r w:rsidR="00A17733" w:rsidRPr="00A17733">
        <w:instrText xml:space="preserve"> \* MERGEFORMAT </w:instrText>
      </w:r>
      <w:r w:rsidR="00AD0530" w:rsidRPr="00A17733">
        <w:fldChar w:fldCharType="separate"/>
      </w:r>
      <w:r w:rsidR="00E83E02" w:rsidRPr="00A17733">
        <w:rPr>
          <w:noProof/>
        </w:rPr>
        <w:t>12</w:t>
      </w:r>
      <w:r w:rsidR="00AD0530" w:rsidRPr="00A17733">
        <w:fldChar w:fldCharType="end"/>
      </w:r>
      <w:r w:rsidR="00AD0530" w:rsidRPr="00A17733">
        <w:t xml:space="preserve">, </w:t>
      </w:r>
      <w:r w:rsidR="00AD0530" w:rsidRPr="00A17733">
        <w:fldChar w:fldCharType="begin"/>
      </w:r>
      <w:r w:rsidR="00AD0530" w:rsidRPr="00A17733">
        <w:instrText xml:space="preserve"> REF _Ref433193358 \h </w:instrText>
      </w:r>
      <w:r w:rsidR="00A17733" w:rsidRPr="00A17733">
        <w:instrText xml:space="preserve"> \* MERGEFORMAT </w:instrText>
      </w:r>
      <w:r w:rsidR="00AD0530" w:rsidRPr="00A17733">
        <w:fldChar w:fldCharType="separate"/>
      </w:r>
      <w:r w:rsidR="00E83E02" w:rsidRPr="00A17733">
        <w:rPr>
          <w:noProof/>
        </w:rPr>
        <w:t>13</w:t>
      </w:r>
      <w:r w:rsidR="00AD0530" w:rsidRPr="00A17733">
        <w:fldChar w:fldCharType="end"/>
      </w:r>
      <w:r w:rsidR="00AD0530" w:rsidRPr="00A17733">
        <w:t xml:space="preserve">, </w:t>
      </w:r>
      <w:r w:rsidR="00AD0530" w:rsidRPr="00A17733">
        <w:fldChar w:fldCharType="begin"/>
      </w:r>
      <w:r w:rsidR="00AD0530" w:rsidRPr="00A17733">
        <w:instrText xml:space="preserve"> REF _Ref433193359 \h </w:instrText>
      </w:r>
      <w:r w:rsidR="00A17733" w:rsidRPr="00A17733">
        <w:instrText xml:space="preserve"> \* MERGEFORMAT </w:instrText>
      </w:r>
      <w:r w:rsidR="00AD0530" w:rsidRPr="00A17733">
        <w:fldChar w:fldCharType="separate"/>
      </w:r>
      <w:r w:rsidR="00E83E02" w:rsidRPr="00A17733">
        <w:rPr>
          <w:noProof/>
        </w:rPr>
        <w:t>14</w:t>
      </w:r>
      <w:r w:rsidR="00AD0530" w:rsidRPr="00A17733">
        <w:fldChar w:fldCharType="end"/>
      </w:r>
      <w:r w:rsidR="00AD0530" w:rsidRPr="00A17733">
        <w:t xml:space="preserve"> и </w:t>
      </w:r>
      <w:r w:rsidR="00AD0530" w:rsidRPr="00A17733">
        <w:fldChar w:fldCharType="begin"/>
      </w:r>
      <w:r w:rsidR="00AD0530" w:rsidRPr="00A17733">
        <w:instrText xml:space="preserve"> REF _Ref433193360 \h </w:instrText>
      </w:r>
      <w:r w:rsidR="00A17733" w:rsidRPr="00A17733">
        <w:instrText xml:space="preserve"> \* MERGEFORMAT </w:instrText>
      </w:r>
      <w:r w:rsidR="00AD0530" w:rsidRPr="00A17733">
        <w:fldChar w:fldCharType="separate"/>
      </w:r>
      <w:r w:rsidR="00E83E02" w:rsidRPr="00A17733">
        <w:rPr>
          <w:noProof/>
        </w:rPr>
        <w:t>15</w:t>
      </w:r>
      <w:r w:rsidR="00AD0530" w:rsidRPr="00A17733">
        <w:fldChar w:fldCharType="end"/>
      </w:r>
      <w:r w:rsidR="00AD0530" w:rsidRPr="00A17733">
        <w:t>.</w:t>
      </w:r>
    </w:p>
    <w:p w:rsidR="001001C9" w:rsidRPr="00A17733" w:rsidRDefault="001001C9" w:rsidP="008708F0">
      <w:pPr>
        <w:pStyle w:val="aa"/>
      </w:pPr>
      <w:r w:rsidRPr="00A17733">
        <w:drawing>
          <wp:inline distT="0" distB="0" distL="0" distR="0" wp14:anchorId="3AEC9727" wp14:editId="216F8298">
            <wp:extent cx="4972050" cy="300990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43872"/>
                    <a:stretch/>
                  </pic:blipFill>
                  <pic:spPr bwMode="auto">
                    <a:xfrm>
                      <a:off x="0" y="0"/>
                      <a:ext cx="4972050" cy="3009906"/>
                    </a:xfrm>
                    <a:prstGeom prst="rect">
                      <a:avLst/>
                    </a:prstGeom>
                    <a:ln>
                      <a:noFill/>
                    </a:ln>
                    <a:extLst>
                      <a:ext uri="{53640926-AAD7-44D8-BBD7-CCE9431645EC}">
                        <a14:shadowObscured xmlns:a14="http://schemas.microsoft.com/office/drawing/2010/main"/>
                      </a:ext>
                    </a:extLst>
                  </pic:spPr>
                </pic:pic>
              </a:graphicData>
            </a:graphic>
          </wp:inline>
        </w:drawing>
      </w:r>
    </w:p>
    <w:p w:rsidR="001001C9" w:rsidRPr="00A17733" w:rsidRDefault="001001C9" w:rsidP="008708F0">
      <w:pPr>
        <w:pStyle w:val="aa"/>
      </w:pPr>
      <w:bookmarkStart w:id="11" w:name="_Ref433193353"/>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2</w:t>
      </w:r>
      <w:r w:rsidR="00FF3B90" w:rsidRPr="00A17733">
        <w:fldChar w:fldCharType="end"/>
      </w:r>
      <w:bookmarkEnd w:id="11"/>
      <w:r w:rsidRPr="00A17733">
        <w:t xml:space="preserve"> – Свойства блока «</w:t>
      </w:r>
      <w:r w:rsidRPr="00A17733">
        <w:rPr>
          <w:lang w:val="en-US"/>
        </w:rPr>
        <w:t>HS</w:t>
      </w:r>
      <w:r w:rsidRPr="00A17733">
        <w:t xml:space="preserve"> – Граничный узел» горячей линии</w:t>
      </w:r>
    </w:p>
    <w:p w:rsidR="007D63CF" w:rsidRPr="00A17733" w:rsidRDefault="00416341" w:rsidP="00416341">
      <w:r w:rsidRPr="00416341">
        <w:t xml:space="preserve">Значения параметров </w:t>
      </w:r>
      <w:r w:rsidRPr="00416341">
        <w:rPr>
          <w:lang w:val="en-US"/>
        </w:rPr>
        <w:t>x</w:t>
      </w:r>
      <w:r w:rsidRPr="00416341">
        <w:t>_</w:t>
      </w:r>
      <w:proofErr w:type="spellStart"/>
      <w:r w:rsidRPr="00416341">
        <w:rPr>
          <w:lang w:val="en-US"/>
        </w:rPr>
        <w:t>rel</w:t>
      </w:r>
      <w:proofErr w:type="spellEnd"/>
      <w:r w:rsidRPr="00416341">
        <w:t xml:space="preserve"> и </w:t>
      </w:r>
      <w:r w:rsidRPr="00416341">
        <w:rPr>
          <w:lang w:val="en-US"/>
        </w:rPr>
        <w:t>d</w:t>
      </w:r>
      <w:r w:rsidRPr="00416341">
        <w:t>_</w:t>
      </w:r>
      <w:r w:rsidRPr="00416341">
        <w:rPr>
          <w:lang w:val="en-US"/>
        </w:rPr>
        <w:t>rod</w:t>
      </w:r>
      <w:r w:rsidRPr="00416341">
        <w:t xml:space="preserve"> являются важными для некруглых геометрий канала, для каналов круглой формы можно оставить значения</w:t>
      </w:r>
      <w:r w:rsidR="00142C30">
        <w:t>,</w:t>
      </w:r>
      <w:r w:rsidRPr="00416341">
        <w:t xml:space="preserve"> заданные по умолчанию (т.е. для расчета канала типа круглая труба эти свойства не используются).</w:t>
      </w:r>
    </w:p>
    <w:p w:rsidR="000D4F93" w:rsidRPr="00A17733" w:rsidRDefault="000D4F93" w:rsidP="008708F0">
      <w:pPr>
        <w:pStyle w:val="aa"/>
      </w:pPr>
      <w:r w:rsidRPr="00A17733">
        <w:lastRenderedPageBreak/>
        <w:drawing>
          <wp:inline distT="0" distB="0" distL="0" distR="0" wp14:anchorId="4DF1C960" wp14:editId="4FC73EA4">
            <wp:extent cx="4694400" cy="53244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b="19336"/>
                    <a:stretch/>
                  </pic:blipFill>
                  <pic:spPr bwMode="auto">
                    <a:xfrm>
                      <a:off x="0" y="0"/>
                      <a:ext cx="4694400" cy="5324400"/>
                    </a:xfrm>
                    <a:prstGeom prst="rect">
                      <a:avLst/>
                    </a:prstGeom>
                    <a:ln>
                      <a:noFill/>
                    </a:ln>
                    <a:extLst>
                      <a:ext uri="{53640926-AAD7-44D8-BBD7-CCE9431645EC}">
                        <a14:shadowObscured xmlns:a14="http://schemas.microsoft.com/office/drawing/2010/main"/>
                      </a:ext>
                    </a:extLst>
                  </pic:spPr>
                </pic:pic>
              </a:graphicData>
            </a:graphic>
          </wp:inline>
        </w:drawing>
      </w:r>
    </w:p>
    <w:p w:rsidR="000D4F93" w:rsidRPr="00A17733" w:rsidRDefault="000D4F93" w:rsidP="008708F0">
      <w:pPr>
        <w:pStyle w:val="aa"/>
      </w:pPr>
      <w:bookmarkStart w:id="12" w:name="_Ref433193358"/>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3</w:t>
      </w:r>
      <w:r w:rsidR="00FF3B90" w:rsidRPr="00A17733">
        <w:fldChar w:fldCharType="end"/>
      </w:r>
      <w:bookmarkEnd w:id="12"/>
      <w:r w:rsidRPr="00A17733">
        <w:t xml:space="preserve"> – Свойства блока «</w:t>
      </w:r>
      <w:r w:rsidRPr="00A17733">
        <w:rPr>
          <w:lang w:val="en-US"/>
        </w:rPr>
        <w:t>HS</w:t>
      </w:r>
      <w:r w:rsidRPr="00A17733">
        <w:t xml:space="preserve"> – Канал» горячей линии</w:t>
      </w:r>
    </w:p>
    <w:p w:rsidR="000D4F93" w:rsidRPr="00A17733" w:rsidRDefault="000D4F93" w:rsidP="008708F0">
      <w:pPr>
        <w:pStyle w:val="aa"/>
        <w:rPr>
          <w:lang w:val="en-US"/>
        </w:rPr>
      </w:pPr>
      <w:r w:rsidRPr="00A17733">
        <w:drawing>
          <wp:inline distT="0" distB="0" distL="0" distR="0" wp14:anchorId="29BB0075" wp14:editId="060D4B0B">
            <wp:extent cx="4514400" cy="3258000"/>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b="24835"/>
                    <a:stretch/>
                  </pic:blipFill>
                  <pic:spPr bwMode="auto">
                    <a:xfrm>
                      <a:off x="0" y="0"/>
                      <a:ext cx="4514400" cy="3258000"/>
                    </a:xfrm>
                    <a:prstGeom prst="rect">
                      <a:avLst/>
                    </a:prstGeom>
                    <a:ln>
                      <a:noFill/>
                    </a:ln>
                    <a:extLst>
                      <a:ext uri="{53640926-AAD7-44D8-BBD7-CCE9431645EC}">
                        <a14:shadowObscured xmlns:a14="http://schemas.microsoft.com/office/drawing/2010/main"/>
                      </a:ext>
                    </a:extLst>
                  </pic:spPr>
                </pic:pic>
              </a:graphicData>
            </a:graphic>
          </wp:inline>
        </w:drawing>
      </w:r>
    </w:p>
    <w:p w:rsidR="008F0799" w:rsidRPr="00A17733" w:rsidRDefault="008F0799" w:rsidP="008708F0">
      <w:pPr>
        <w:pStyle w:val="aa"/>
      </w:pPr>
      <w:bookmarkStart w:id="13" w:name="_Ref433193359"/>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4</w:t>
      </w:r>
      <w:r w:rsidR="00FF3B90" w:rsidRPr="00A17733">
        <w:fldChar w:fldCharType="end"/>
      </w:r>
      <w:bookmarkEnd w:id="13"/>
      <w:r w:rsidRPr="00A17733">
        <w:t xml:space="preserve"> – Свойство блока «</w:t>
      </w:r>
      <w:r w:rsidRPr="00A17733">
        <w:rPr>
          <w:lang w:val="en-US"/>
        </w:rPr>
        <w:t>HS</w:t>
      </w:r>
      <w:r w:rsidRPr="00A17733">
        <w:t xml:space="preserve"> – Внутренний узел» горячей линии</w:t>
      </w:r>
    </w:p>
    <w:p w:rsidR="008F0799" w:rsidRPr="00A17733" w:rsidRDefault="008F0799" w:rsidP="008708F0">
      <w:pPr>
        <w:pStyle w:val="aa"/>
      </w:pPr>
      <w:r w:rsidRPr="00A17733">
        <w:lastRenderedPageBreak/>
        <w:drawing>
          <wp:inline distT="0" distB="0" distL="0" distR="0" wp14:anchorId="4704A3DC" wp14:editId="180F17F9">
            <wp:extent cx="4514400" cy="1458000"/>
            <wp:effectExtent l="0" t="0" r="635"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66374"/>
                    <a:stretch/>
                  </pic:blipFill>
                  <pic:spPr bwMode="auto">
                    <a:xfrm>
                      <a:off x="0" y="0"/>
                      <a:ext cx="4514400" cy="1458000"/>
                    </a:xfrm>
                    <a:prstGeom prst="rect">
                      <a:avLst/>
                    </a:prstGeom>
                    <a:ln>
                      <a:noFill/>
                    </a:ln>
                    <a:extLst>
                      <a:ext uri="{53640926-AAD7-44D8-BBD7-CCE9431645EC}">
                        <a14:shadowObscured xmlns:a14="http://schemas.microsoft.com/office/drawing/2010/main"/>
                      </a:ext>
                    </a:extLst>
                  </pic:spPr>
                </pic:pic>
              </a:graphicData>
            </a:graphic>
          </wp:inline>
        </w:drawing>
      </w:r>
    </w:p>
    <w:p w:rsidR="008F0799" w:rsidRPr="00A17733" w:rsidRDefault="008F0799" w:rsidP="008708F0">
      <w:pPr>
        <w:pStyle w:val="aa"/>
      </w:pPr>
      <w:bookmarkStart w:id="14" w:name="_Ref433193360"/>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5</w:t>
      </w:r>
      <w:r w:rsidR="00FF3B90" w:rsidRPr="00A17733">
        <w:fldChar w:fldCharType="end"/>
      </w:r>
      <w:bookmarkEnd w:id="14"/>
      <w:r w:rsidRPr="00A17733">
        <w:t xml:space="preserve"> – Свойства блока «</w:t>
      </w:r>
      <w:r w:rsidRPr="00A17733">
        <w:rPr>
          <w:lang w:val="en-US"/>
        </w:rPr>
        <w:t>HS</w:t>
      </w:r>
      <w:r w:rsidRPr="00A17733">
        <w:t xml:space="preserve"> - Подпитка» горячей линии</w:t>
      </w:r>
    </w:p>
    <w:p w:rsidR="00B56379" w:rsidRPr="00A17733" w:rsidRDefault="00B56379" w:rsidP="008708F0">
      <w:r w:rsidRPr="00A17733">
        <w:t>Параметризация блока «</w:t>
      </w:r>
      <w:r w:rsidRPr="00A17733">
        <w:rPr>
          <w:lang w:val="en-US"/>
        </w:rPr>
        <w:t>HS</w:t>
      </w:r>
      <w:r w:rsidRPr="00A17733">
        <w:t xml:space="preserve"> – Цилиндрическая толстая стенка» происходит так же с применением коэффициентов, заданных в скрипте проекта. Дополнительно в свойствах блока нужно определить материал стенки, который можно выбрать из набора, входящего в комплект </w:t>
      </w:r>
      <w:proofErr w:type="spellStart"/>
      <w:r w:rsidRPr="00A17733">
        <w:rPr>
          <w:lang w:val="en-US"/>
        </w:rPr>
        <w:t>SimInTech</w:t>
      </w:r>
      <w:proofErr w:type="spellEnd"/>
      <w:r w:rsidRPr="00A17733">
        <w:t>, расположенного в \</w:t>
      </w:r>
      <w:proofErr w:type="spellStart"/>
      <w:r w:rsidRPr="00A17733">
        <w:rPr>
          <w:lang w:val="en-US"/>
        </w:rPr>
        <w:t>SimInTech</w:t>
      </w:r>
      <w:proofErr w:type="spellEnd"/>
      <w:r w:rsidRPr="00A17733">
        <w:t>\</w:t>
      </w:r>
      <w:r w:rsidRPr="00A17733">
        <w:rPr>
          <w:lang w:val="en-US"/>
        </w:rPr>
        <w:t>Bin</w:t>
      </w:r>
      <w:r w:rsidRPr="00A17733">
        <w:t>\</w:t>
      </w:r>
      <w:proofErr w:type="spellStart"/>
      <w:r w:rsidRPr="00A17733">
        <w:rPr>
          <w:lang w:val="en-US"/>
        </w:rPr>
        <w:t>DataBase</w:t>
      </w:r>
      <w:proofErr w:type="spellEnd"/>
      <w:r w:rsidRPr="00A17733">
        <w:t xml:space="preserve">\ </w:t>
      </w:r>
      <w:proofErr w:type="spellStart"/>
      <w:r w:rsidRPr="00A17733">
        <w:t>Материалы_теплогидравлика</w:t>
      </w:r>
      <w:proofErr w:type="spellEnd"/>
      <w:r w:rsidRPr="00A17733">
        <w:t xml:space="preserve">\. </w:t>
      </w:r>
      <w:r w:rsidR="00AE0C38" w:rsidRPr="00A17733">
        <w:t>Значения свойств «Внутренние связи» и «Наружные связи» представляют собой массивы из номеров участков внутреннего и наружного каналов, с которыми связаны внутренние и наружные участки стенки.</w:t>
      </w:r>
      <w:r w:rsidR="00400E5C" w:rsidRPr="00A17733">
        <w:t xml:space="preserve"> То есть первый участок стенки связан с </w:t>
      </w:r>
      <w:r w:rsidR="007A65D1" w:rsidRPr="00A17733">
        <w:t>последним участком холодного канала и с первым участком горячего канала.</w:t>
      </w:r>
    </w:p>
    <w:p w:rsidR="00AD0530" w:rsidRPr="00A17733" w:rsidRDefault="00F238C7" w:rsidP="008708F0">
      <w:pPr>
        <w:pStyle w:val="aa"/>
        <w:rPr>
          <w:lang w:val="en-US"/>
        </w:rPr>
      </w:pPr>
      <w:r w:rsidRPr="00A17733">
        <w:drawing>
          <wp:inline distT="0" distB="0" distL="0" distR="0" wp14:anchorId="16177843" wp14:editId="1D6D5CC9">
            <wp:extent cx="4809600" cy="3726000"/>
            <wp:effectExtent l="0" t="0" r="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14066"/>
                    <a:stretch/>
                  </pic:blipFill>
                  <pic:spPr bwMode="auto">
                    <a:xfrm>
                      <a:off x="0" y="0"/>
                      <a:ext cx="4809600" cy="3726000"/>
                    </a:xfrm>
                    <a:prstGeom prst="rect">
                      <a:avLst/>
                    </a:prstGeom>
                    <a:ln>
                      <a:noFill/>
                    </a:ln>
                    <a:extLst>
                      <a:ext uri="{53640926-AAD7-44D8-BBD7-CCE9431645EC}">
                        <a14:shadowObscured xmlns:a14="http://schemas.microsoft.com/office/drawing/2010/main"/>
                      </a:ext>
                    </a:extLst>
                  </pic:spPr>
                </pic:pic>
              </a:graphicData>
            </a:graphic>
          </wp:inline>
        </w:drawing>
      </w:r>
    </w:p>
    <w:p w:rsidR="00F238C7" w:rsidRPr="00A17733" w:rsidRDefault="006D7E66"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6</w:t>
      </w:r>
      <w:r w:rsidR="00FF3B90" w:rsidRPr="00A17733">
        <w:fldChar w:fldCharType="end"/>
      </w:r>
      <w:r w:rsidRPr="00A17733">
        <w:t xml:space="preserve"> – Свойства блока «</w:t>
      </w:r>
      <w:r w:rsidRPr="00A17733">
        <w:rPr>
          <w:lang w:val="en-US"/>
        </w:rPr>
        <w:t>HS</w:t>
      </w:r>
      <w:r w:rsidRPr="00A17733">
        <w:t xml:space="preserve"> – Цилиндрическая толстая стенка»</w:t>
      </w:r>
    </w:p>
    <w:p w:rsidR="00170746" w:rsidRPr="00A17733" w:rsidRDefault="00F30E74" w:rsidP="008708F0">
      <w:r w:rsidRPr="00A17733">
        <w:t xml:space="preserve">После задания свойств для всех блоков, расчетная схема принимает законченный вид, </w:t>
      </w:r>
      <w:r w:rsidR="00105915" w:rsidRPr="00A17733">
        <w:t xml:space="preserve">готовый к началу моделирования. Расчетный код </w:t>
      </w:r>
      <w:r w:rsidR="00105915" w:rsidRPr="00A17733">
        <w:rPr>
          <w:lang w:val="en-US"/>
        </w:rPr>
        <w:t>HS</w:t>
      </w:r>
      <w:r w:rsidR="00105915" w:rsidRPr="00A17733">
        <w:t xml:space="preserve"> позволяет определять динамические, то есть изменяющиеся во времени, значения широкого набор тепловых и гидравлических параметров </w:t>
      </w:r>
      <w:r w:rsidR="00105915" w:rsidRPr="00A17733">
        <w:lastRenderedPageBreak/>
        <w:t>блоков. Будем проводить модельный расчет, в ходе которого отследим измене</w:t>
      </w:r>
      <w:r w:rsidR="00170746" w:rsidRPr="00A17733">
        <w:t>ние</w:t>
      </w:r>
      <w:r w:rsidR="00105915" w:rsidRPr="00A17733">
        <w:t xml:space="preserve"> во времени </w:t>
      </w:r>
      <w:r w:rsidR="00170746" w:rsidRPr="00A17733">
        <w:t>следующих параметров:</w:t>
      </w:r>
    </w:p>
    <w:p w:rsidR="00F30E74" w:rsidRPr="00A17733" w:rsidRDefault="00170746" w:rsidP="008708F0">
      <w:pPr>
        <w:pStyle w:val="a9"/>
        <w:numPr>
          <w:ilvl w:val="0"/>
          <w:numId w:val="1"/>
        </w:numPr>
      </w:pPr>
      <w:r w:rsidRPr="00A17733">
        <w:t xml:space="preserve">распределение </w:t>
      </w:r>
      <w:r w:rsidR="00105915" w:rsidRPr="00A17733">
        <w:t xml:space="preserve">температуры </w:t>
      </w:r>
      <w:r w:rsidR="000F09C6" w:rsidRPr="00A17733">
        <w:t xml:space="preserve">холодного </w:t>
      </w:r>
      <w:r w:rsidRPr="00A17733">
        <w:t xml:space="preserve">теплоносителя </w:t>
      </w:r>
      <w:r w:rsidR="005C456B" w:rsidRPr="00A17733">
        <w:t>по длине теплообменника</w:t>
      </w:r>
      <w:r w:rsidR="000F09C6" w:rsidRPr="00A17733">
        <w:t>;</w:t>
      </w:r>
    </w:p>
    <w:p w:rsidR="000F09C6" w:rsidRPr="00A17733" w:rsidRDefault="000F09C6" w:rsidP="008708F0">
      <w:pPr>
        <w:pStyle w:val="a9"/>
        <w:numPr>
          <w:ilvl w:val="0"/>
          <w:numId w:val="1"/>
        </w:numPr>
      </w:pPr>
      <w:r w:rsidRPr="00A17733">
        <w:t>распределение температуры горячего теплоносителя по длине теплообменника;</w:t>
      </w:r>
    </w:p>
    <w:p w:rsidR="00170746" w:rsidRPr="00A17733" w:rsidRDefault="00170746" w:rsidP="008708F0">
      <w:pPr>
        <w:pStyle w:val="a9"/>
        <w:numPr>
          <w:ilvl w:val="0"/>
          <w:numId w:val="1"/>
        </w:numPr>
      </w:pPr>
      <w:r w:rsidRPr="00A17733">
        <w:t>распределение температуры по стенкам теплообменных труб</w:t>
      </w:r>
      <w:r w:rsidR="000F09C6" w:rsidRPr="00A17733">
        <w:t>;</w:t>
      </w:r>
    </w:p>
    <w:p w:rsidR="00170746" w:rsidRPr="00A17733" w:rsidRDefault="00170746" w:rsidP="008708F0">
      <w:pPr>
        <w:pStyle w:val="a9"/>
        <w:numPr>
          <w:ilvl w:val="0"/>
          <w:numId w:val="1"/>
        </w:numPr>
      </w:pPr>
      <w:r w:rsidRPr="00A17733">
        <w:t>мощность теплообмена</w:t>
      </w:r>
      <w:r w:rsidR="000F09C6" w:rsidRPr="00A17733">
        <w:t>.</w:t>
      </w:r>
    </w:p>
    <w:p w:rsidR="00EF18DE" w:rsidRPr="00A17733" w:rsidRDefault="00C84D9F" w:rsidP="008708F0">
      <w:r w:rsidRPr="00A17733">
        <w:t>Рассчитанные значения можно отображать в текстовом виде, в виде графиков или цветовых полей, передавать для обработки в скрипт, в другие блоки или в базу данных. Используем, для наглядности, вариант графического представления.</w:t>
      </w:r>
      <w:r w:rsidR="005C456B" w:rsidRPr="00A17733">
        <w:t xml:space="preserve"> </w:t>
      </w:r>
    </w:p>
    <w:p w:rsidR="00AF5B2A" w:rsidRPr="00A17733" w:rsidRDefault="005C456B" w:rsidP="008708F0">
      <w:r w:rsidRPr="00A17733">
        <w:t xml:space="preserve">В </w:t>
      </w:r>
      <w:proofErr w:type="spellStart"/>
      <w:r w:rsidRPr="00A17733">
        <w:rPr>
          <w:lang w:val="en-US"/>
        </w:rPr>
        <w:t>SimInTech</w:t>
      </w:r>
      <w:proofErr w:type="spellEnd"/>
      <w:r w:rsidRPr="00A17733">
        <w:t xml:space="preserve"> можно строить график одной переменной в зависимости от времени, или двух переменных в зависимости друг от друга. </w:t>
      </w:r>
      <w:r w:rsidR="006E00FB" w:rsidRPr="00A17733">
        <w:t>Для</w:t>
      </w:r>
      <w:r w:rsidRPr="00A17733">
        <w:t xml:space="preserve"> отображения распределения температур по длине теплообменника</w:t>
      </w:r>
      <w:r w:rsidR="006E00FB" w:rsidRPr="00A17733">
        <w:t xml:space="preserve"> лучше всего подойдет второй вариант</w:t>
      </w:r>
      <w:r w:rsidRPr="00A17733">
        <w:t>.</w:t>
      </w:r>
      <w:r w:rsidR="00AB2806" w:rsidRPr="00A17733">
        <w:t xml:space="preserve"> При этом на оси абсцисс будут лежать координаты по длине теплообменника, а на оси ординат – значения температур в них.</w:t>
      </w:r>
      <w:r w:rsidR="002A161F" w:rsidRPr="00A17733">
        <w:t xml:space="preserve"> </w:t>
      </w:r>
      <w:r w:rsidR="006E00FB" w:rsidRPr="00A17733">
        <w:t>Таким образом, получим</w:t>
      </w:r>
      <w:r w:rsidR="002A161F" w:rsidRPr="00A17733">
        <w:t xml:space="preserve"> график</w:t>
      </w:r>
      <w:r w:rsidR="00F7530D" w:rsidRPr="00A17733">
        <w:t xml:space="preserve"> четырех параметров</w:t>
      </w:r>
      <w:r w:rsidR="002A161F" w:rsidRPr="00A17733">
        <w:t xml:space="preserve">: </w:t>
      </w:r>
      <w:r w:rsidR="00AD482E" w:rsidRPr="00A17733">
        <w:t xml:space="preserve">температуры горячего теплоносителя, температуры холодного теплоносителя, температур на наружной и внутренней поверхностях стенок трубы. </w:t>
      </w:r>
      <w:r w:rsidR="00C466FC" w:rsidRPr="00A17733">
        <w:t xml:space="preserve">Чтобы это сделать, нужно иметь в виду, что инструмент «График Y от X» в составе </w:t>
      </w:r>
      <w:proofErr w:type="spellStart"/>
      <w:r w:rsidR="00C466FC" w:rsidRPr="00A17733">
        <w:rPr>
          <w:lang w:val="en-US"/>
        </w:rPr>
        <w:t>SimInTech</w:t>
      </w:r>
      <w:proofErr w:type="spellEnd"/>
      <w:r w:rsidR="00C466FC" w:rsidRPr="00A17733">
        <w:t xml:space="preserve">, отображает пары значений </w:t>
      </w:r>
      <w:r w:rsidR="00C466FC" w:rsidRPr="00A17733">
        <w:rPr>
          <w:lang w:val="en-US"/>
        </w:rPr>
        <w:t>X</w:t>
      </w:r>
      <w:r w:rsidR="00C466FC" w:rsidRPr="00A17733">
        <w:t xml:space="preserve"> и </w:t>
      </w:r>
      <w:r w:rsidR="00C466FC" w:rsidRPr="00A17733">
        <w:rPr>
          <w:lang w:val="en-US"/>
        </w:rPr>
        <w:t>Y</w:t>
      </w:r>
      <w:r w:rsidR="00C466FC" w:rsidRPr="00A17733">
        <w:t xml:space="preserve">, причем </w:t>
      </w:r>
      <w:r w:rsidR="00C466FC" w:rsidRPr="00A17733">
        <w:rPr>
          <w:lang w:val="en-US"/>
        </w:rPr>
        <w:t>X</w:t>
      </w:r>
      <w:r w:rsidR="00C466FC" w:rsidRPr="00A17733">
        <w:t xml:space="preserve"> и </w:t>
      </w:r>
      <w:r w:rsidR="00C466FC" w:rsidRPr="00A17733">
        <w:rPr>
          <w:lang w:val="en-US"/>
        </w:rPr>
        <w:t>Y</w:t>
      </w:r>
      <w:r w:rsidR="00C466FC" w:rsidRPr="00A17733">
        <w:t xml:space="preserve"> могут быть </w:t>
      </w:r>
      <w:r w:rsidR="00F7530D" w:rsidRPr="00A17733">
        <w:t xml:space="preserve">как одиночными числами, так и </w:t>
      </w:r>
      <w:r w:rsidR="00C466FC" w:rsidRPr="00A17733">
        <w:t>векторами</w:t>
      </w:r>
      <w:r w:rsidR="00F7530D" w:rsidRPr="00A17733">
        <w:t xml:space="preserve"> одинаковой длины</w:t>
      </w:r>
      <w:r w:rsidR="00C466FC" w:rsidRPr="00A17733">
        <w:t>.</w:t>
      </w:r>
      <w:r w:rsidR="00F7530D" w:rsidRPr="00A17733">
        <w:t xml:space="preserve"> </w:t>
      </w:r>
      <w:r w:rsidR="00EF18DE" w:rsidRPr="00A17733">
        <w:t xml:space="preserve">Причем элементами этих векторов аналогично могут быть как числа, так и векторы. </w:t>
      </w:r>
      <w:r w:rsidR="00F7530D" w:rsidRPr="00A17733">
        <w:t xml:space="preserve">Таким образом, чтобы отобразить на графике 4 параметра, распределенных по одной и той же длине, необходимо сформировать массив </w:t>
      </w:r>
      <w:r w:rsidR="00F7530D" w:rsidRPr="00A17733">
        <w:rPr>
          <w:lang w:val="en-US"/>
        </w:rPr>
        <w:t>Y</w:t>
      </w:r>
      <w:r w:rsidR="00F7530D" w:rsidRPr="00A17733">
        <w:t xml:space="preserve">, состоящий из 4 векторов, соответствующих необходимым параметрам, а также массив </w:t>
      </w:r>
      <w:r w:rsidR="00F7530D" w:rsidRPr="00A17733">
        <w:rPr>
          <w:lang w:val="en-US"/>
        </w:rPr>
        <w:t>X</w:t>
      </w:r>
      <w:r w:rsidR="00F7530D" w:rsidRPr="00A17733">
        <w:t>, состоящий из 4 одинаковых векторов (разбиений по длине теплообменника).</w:t>
      </w:r>
      <w:r w:rsidR="0095361F" w:rsidRPr="00A17733">
        <w:t xml:space="preserve"> Таким образом </w:t>
      </w:r>
      <w:r w:rsidR="0095361F" w:rsidRPr="00A17733">
        <w:rPr>
          <w:lang w:val="en-US"/>
        </w:rPr>
        <w:t>X</w:t>
      </w:r>
      <w:r w:rsidR="0095361F" w:rsidRPr="00A17733">
        <w:t xml:space="preserve"> и </w:t>
      </w:r>
      <w:r w:rsidR="0095361F" w:rsidRPr="00A17733">
        <w:rPr>
          <w:lang w:val="en-US"/>
        </w:rPr>
        <w:t>Y</w:t>
      </w:r>
      <w:r w:rsidR="0095361F" w:rsidRPr="00A17733">
        <w:t xml:space="preserve"> должны </w:t>
      </w:r>
      <w:r w:rsidR="006E00FB" w:rsidRPr="00A17733">
        <w:t>иметь</w:t>
      </w:r>
      <w:r w:rsidR="0095361F" w:rsidRPr="00A17733">
        <w:t xml:space="preserve"> вид матриц, размерностью 4</w:t>
      </w:r>
      <w:r w:rsidR="0095361F" w:rsidRPr="00A17733">
        <w:rPr>
          <w:lang w:val="en-US"/>
        </w:rPr>
        <w:t>x</w:t>
      </w:r>
      <w:r w:rsidR="0095361F" w:rsidRPr="00A17733">
        <w:t xml:space="preserve">100, где 4 – количество параметров, 100 – число разбиений по длине </w:t>
      </w:r>
      <w:r w:rsidR="003F52EC" w:rsidRPr="00A17733">
        <w:t>теплообменника:</w:t>
      </w:r>
    </w:p>
    <w:p w:rsidR="008A7E06" w:rsidRPr="00A17733" w:rsidRDefault="00A3533C" w:rsidP="004F20F7">
      <w:pPr>
        <w:jc w:val="center"/>
      </w:pPr>
      <w:r w:rsidRPr="00A17733">
        <w:object w:dxaOrig="524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75pt;height:90pt" o:ole="">
            <v:imagedata r:id="rId22" o:title=""/>
          </v:shape>
          <o:OLEObject Type="Embed" ProgID="Equation.DSMT4" ShapeID="_x0000_i1025" DrawAspect="Content" ObjectID="_1507463123" r:id="rId23"/>
        </w:object>
      </w:r>
    </w:p>
    <w:p w:rsidR="003F52EC" w:rsidRPr="00A17733" w:rsidRDefault="00AF5B2A" w:rsidP="008708F0">
      <w:r>
        <w:t xml:space="preserve">Где </w:t>
      </w:r>
      <w:r w:rsidRPr="00AF5B2A">
        <w:rPr>
          <w:i/>
          <w:lang w:val="en-US"/>
        </w:rPr>
        <w:t>l</w:t>
      </w:r>
      <w:r w:rsidR="003F52EC" w:rsidRPr="00A17733">
        <w:t xml:space="preserve"> – элементы разбиений по длине;</w:t>
      </w:r>
      <w:r w:rsidRPr="00AF5B2A">
        <w:t xml:space="preserve"> </w:t>
      </w:r>
      <w:r w:rsidRPr="00AF5B2A">
        <w:rPr>
          <w:i/>
          <w:lang w:val="en-US"/>
        </w:rPr>
        <w:t>k</w:t>
      </w:r>
      <w:r w:rsidR="003F52EC" w:rsidRPr="00A17733">
        <w:t xml:space="preserve">, </w:t>
      </w:r>
      <w:r w:rsidRPr="00AF5B2A">
        <w:rPr>
          <w:i/>
          <w:lang w:val="en-US"/>
        </w:rPr>
        <w:t>m</w:t>
      </w:r>
      <w:r w:rsidR="003F52EC" w:rsidRPr="00A17733">
        <w:t xml:space="preserve">, </w:t>
      </w:r>
      <w:r w:rsidRPr="00AF5B2A">
        <w:rPr>
          <w:i/>
          <w:lang w:val="en-US"/>
        </w:rPr>
        <w:t>d</w:t>
      </w:r>
      <w:r w:rsidR="003F52EC" w:rsidRPr="00A17733">
        <w:t xml:space="preserve">, </w:t>
      </w:r>
      <w:r w:rsidRPr="00AF5B2A">
        <w:rPr>
          <w:i/>
          <w:lang w:val="en-US"/>
        </w:rPr>
        <w:t>q</w:t>
      </w:r>
      <w:r w:rsidRPr="00AF5B2A">
        <w:t xml:space="preserve"> </w:t>
      </w:r>
      <w:r w:rsidR="003F52EC" w:rsidRPr="00A17733">
        <w:t xml:space="preserve">– параметры теплообменника; </w:t>
      </w:r>
      <w:r w:rsidRPr="00AF5B2A">
        <w:rPr>
          <w:i/>
          <w:lang w:val="en-US"/>
        </w:rPr>
        <w:t>n</w:t>
      </w:r>
      <w:r w:rsidRPr="00AF5B2A">
        <w:t xml:space="preserve"> </w:t>
      </w:r>
      <w:r w:rsidR="003F52EC" w:rsidRPr="00A17733">
        <w:t>– число элементов разбиений.</w:t>
      </w:r>
    </w:p>
    <w:p w:rsidR="00FB0F5F" w:rsidRPr="00A17733" w:rsidRDefault="00272FCF" w:rsidP="008708F0">
      <w:r w:rsidRPr="00A17733">
        <w:t>Для того, чтобы иметь возможность использовать массивы для вывода на график</w:t>
      </w:r>
      <w:r w:rsidR="00883EAC" w:rsidRPr="00883EAC">
        <w:t xml:space="preserve"> (</w:t>
      </w:r>
      <w:r w:rsidR="00883EAC">
        <w:t>через менеджер данных проекта)</w:t>
      </w:r>
      <w:r w:rsidRPr="00A17733">
        <w:t xml:space="preserve">, необходимо, чтобы </w:t>
      </w:r>
      <w:r w:rsidRPr="00A17733">
        <w:lastRenderedPageBreak/>
        <w:t>они и</w:t>
      </w:r>
      <w:r w:rsidR="00A227B1" w:rsidRPr="00A17733">
        <w:t>мели статус не просто переменных</w:t>
      </w:r>
      <w:r w:rsidRPr="00A17733">
        <w:t xml:space="preserve"> скрипта</w:t>
      </w:r>
      <w:r w:rsidR="00A227B1" w:rsidRPr="00A17733">
        <w:t>, доступных только в составе расчетной схемы, а статус глобальн</w:t>
      </w:r>
      <w:r w:rsidR="00EA511A" w:rsidRPr="00A17733">
        <w:t>ых</w:t>
      </w:r>
      <w:r w:rsidR="00A227B1" w:rsidRPr="00A17733">
        <w:t xml:space="preserve"> сигнал</w:t>
      </w:r>
      <w:r w:rsidR="00EA511A" w:rsidRPr="00A17733">
        <w:t>ов</w:t>
      </w:r>
      <w:r w:rsidR="00A227B1" w:rsidRPr="00A17733">
        <w:t xml:space="preserve"> проекта</w:t>
      </w:r>
      <w:r w:rsidRPr="00A17733">
        <w:t xml:space="preserve">. </w:t>
      </w:r>
      <w:r w:rsidR="00EA511A" w:rsidRPr="00A17733">
        <w:t>Поэтому с</w:t>
      </w:r>
      <w:r w:rsidR="008F51DF" w:rsidRPr="00A17733">
        <w:t>формируем</w:t>
      </w:r>
      <w:r w:rsidR="00FB0F5F" w:rsidRPr="00A17733">
        <w:t xml:space="preserve"> </w:t>
      </w:r>
      <w:r w:rsidR="00EA511A" w:rsidRPr="00A17733">
        <w:t xml:space="preserve">заготовку </w:t>
      </w:r>
      <w:r w:rsidR="00FB7B8E">
        <w:t>матрицы</w:t>
      </w:r>
      <w:r w:rsidR="00FB0F5F" w:rsidRPr="00A17733">
        <w:t xml:space="preserve"> </w:t>
      </w:r>
      <w:r w:rsidR="008F51DF" w:rsidRPr="00A17733">
        <w:rPr>
          <w:lang w:val="en-US"/>
        </w:rPr>
        <w:t>X</w:t>
      </w:r>
      <w:r w:rsidR="00EA511A" w:rsidRPr="00A17733">
        <w:t xml:space="preserve"> в виде</w:t>
      </w:r>
      <w:r w:rsidR="006E00FB" w:rsidRPr="00A17733">
        <w:t xml:space="preserve"> нулев</w:t>
      </w:r>
      <w:r w:rsidR="00EA511A" w:rsidRPr="00A17733">
        <w:t>ой</w:t>
      </w:r>
      <w:r w:rsidR="006E00FB" w:rsidRPr="00A17733">
        <w:t xml:space="preserve"> матриц</w:t>
      </w:r>
      <w:r w:rsidR="00EA511A" w:rsidRPr="00A17733">
        <w:t>ы</w:t>
      </w:r>
      <w:r w:rsidR="006E00FB" w:rsidRPr="00A17733">
        <w:t xml:space="preserve"> </w:t>
      </w:r>
      <w:r w:rsidR="00EA511A" w:rsidRPr="00A17733">
        <w:t>в списке сигналов</w:t>
      </w:r>
      <w:r w:rsidR="006E00FB" w:rsidRPr="00A17733">
        <w:t xml:space="preserve"> проекта. Для этого откроем окно сигналов проекта с помощью команды </w:t>
      </w:r>
      <w:r w:rsidR="00142C30">
        <w:t>«</w:t>
      </w:r>
      <w:r w:rsidR="006E00FB" w:rsidRPr="00A17733">
        <w:t>Сервис</w:t>
      </w:r>
      <w:r w:rsidR="00142C30">
        <w:t xml:space="preserve">» </w:t>
      </w:r>
      <w:r w:rsidR="006E00FB" w:rsidRPr="00A17733">
        <w:t>→</w:t>
      </w:r>
      <w:r w:rsidR="00142C30">
        <w:t xml:space="preserve"> «</w:t>
      </w:r>
      <w:r w:rsidR="006E00FB" w:rsidRPr="00A17733">
        <w:t>Сигналы</w:t>
      </w:r>
      <w:r w:rsidR="00142C30">
        <w:t>»</w:t>
      </w:r>
      <w:r w:rsidR="006E00FB" w:rsidRPr="00A17733">
        <w:t>. В открывшимся окне создадим 2 новых сигнала: один вещественного типа, с именем «</w:t>
      </w:r>
      <w:r w:rsidR="006E00FB" w:rsidRPr="00A17733">
        <w:rPr>
          <w:lang w:val="en-US"/>
        </w:rPr>
        <w:t>N</w:t>
      </w:r>
      <w:r w:rsidR="006E00FB" w:rsidRPr="00A17733">
        <w:t xml:space="preserve">» и значением 100, а другой типа «матрица», с именем </w:t>
      </w:r>
      <w:r w:rsidR="006E00FB" w:rsidRPr="00A17733">
        <w:rPr>
          <w:lang w:val="en-US"/>
        </w:rPr>
        <w:t>X</w:t>
      </w:r>
      <w:r w:rsidR="006E00FB" w:rsidRPr="00A17733">
        <w:t>_</w:t>
      </w:r>
      <w:proofErr w:type="spellStart"/>
      <w:r w:rsidR="006E00FB" w:rsidRPr="00A17733">
        <w:rPr>
          <w:lang w:val="en-US"/>
        </w:rPr>
        <w:t>coord</w:t>
      </w:r>
      <w:proofErr w:type="spellEnd"/>
      <w:r w:rsidR="006E00FB" w:rsidRPr="00A17733">
        <w:t xml:space="preserve"> и значением [N#0, N#0, N#0, N#0]. Данная запись означает следующее: в квадратных скобках через запятую перечисляются элементы </w:t>
      </w:r>
      <w:r w:rsidR="00AC6945" w:rsidRPr="00A17733">
        <w:t xml:space="preserve">одномерного </w:t>
      </w:r>
      <w:r w:rsidR="006E00FB" w:rsidRPr="00A17733">
        <w:t>массива</w:t>
      </w:r>
      <w:r w:rsidR="00AC6945" w:rsidRPr="00A17733">
        <w:t xml:space="preserve"> (вектора). Знак решетки в записи элемента массива означает, что элемент состоит из </w:t>
      </w:r>
      <w:r w:rsidR="00AC6945" w:rsidRPr="00A17733">
        <w:rPr>
          <w:lang w:val="en-US"/>
        </w:rPr>
        <w:t>N</w:t>
      </w:r>
      <w:r w:rsidR="00AC6945" w:rsidRPr="00A17733">
        <w:t xml:space="preserve"> чисел, равных нулю. При этом значение </w:t>
      </w:r>
      <w:r w:rsidR="00AC6945" w:rsidRPr="00A17733">
        <w:rPr>
          <w:lang w:val="en-US"/>
        </w:rPr>
        <w:t>N</w:t>
      </w:r>
      <w:r w:rsidR="00AC6945" w:rsidRPr="00A17733">
        <w:t xml:space="preserve"> берется из одноим</w:t>
      </w:r>
      <w:r w:rsidR="0098517E">
        <w:t>ё</w:t>
      </w:r>
      <w:r w:rsidR="00AC6945" w:rsidRPr="00A17733">
        <w:t>нной, только что созданной, переменной.</w:t>
      </w:r>
      <w:r w:rsidR="00C3281C" w:rsidRPr="00A17733">
        <w:t xml:space="preserve"> </w:t>
      </w:r>
      <w:r w:rsidR="00563609" w:rsidRPr="00A17733">
        <w:t xml:space="preserve">Нужно отметить, что опцию «Способ расчета» для сигнала </w:t>
      </w:r>
      <w:r w:rsidR="00563609" w:rsidRPr="00A17733">
        <w:rPr>
          <w:lang w:val="en-US"/>
        </w:rPr>
        <w:t>X</w:t>
      </w:r>
      <w:r w:rsidR="00563609" w:rsidRPr="00A17733">
        <w:t>_</w:t>
      </w:r>
      <w:proofErr w:type="spellStart"/>
      <w:r w:rsidR="00563609" w:rsidRPr="00A17733">
        <w:rPr>
          <w:lang w:val="en-US"/>
        </w:rPr>
        <w:t>coord</w:t>
      </w:r>
      <w:proofErr w:type="spellEnd"/>
      <w:r w:rsidR="00563609" w:rsidRPr="00A17733">
        <w:t xml:space="preserve"> нужно ус</w:t>
      </w:r>
      <w:r w:rsidR="00B82DF4" w:rsidRPr="00A17733">
        <w:t>тановить в значение «Константа», так как при этом сигнал принимает свое начальное значение только в момент инициализации проекта, а в ходе расчета может переписываться из других источников, в том числе из скрипта.</w:t>
      </w:r>
      <w:r w:rsidR="00563609" w:rsidRPr="00A17733">
        <w:t xml:space="preserve"> </w:t>
      </w:r>
      <w:r w:rsidR="00C3281C" w:rsidRPr="00A17733">
        <w:t xml:space="preserve">Таким образом матрица </w:t>
      </w:r>
      <w:r w:rsidR="00C3281C" w:rsidRPr="00A17733">
        <w:rPr>
          <w:lang w:val="en-US"/>
        </w:rPr>
        <w:t>X</w:t>
      </w:r>
      <w:r w:rsidR="00C3281C" w:rsidRPr="00A17733">
        <w:t>_</w:t>
      </w:r>
      <w:proofErr w:type="spellStart"/>
      <w:r w:rsidR="00C3281C" w:rsidRPr="00A17733">
        <w:rPr>
          <w:lang w:val="en-US"/>
        </w:rPr>
        <w:t>coord</w:t>
      </w:r>
      <w:proofErr w:type="spellEnd"/>
      <w:r w:rsidR="00C3281C" w:rsidRPr="00A17733">
        <w:t xml:space="preserve"> будет состоять из четырех строк, по 100 нулей в каждой.</w:t>
      </w:r>
    </w:p>
    <w:p w:rsidR="00350032" w:rsidRPr="00A17733" w:rsidRDefault="00563609" w:rsidP="008708F0">
      <w:pPr>
        <w:pStyle w:val="aa"/>
      </w:pPr>
      <w:r w:rsidRPr="00A17733">
        <w:drawing>
          <wp:inline distT="0" distB="0" distL="0" distR="0" wp14:anchorId="078D5893" wp14:editId="548BB2CD">
            <wp:extent cx="5516129" cy="2985876"/>
            <wp:effectExtent l="0" t="0" r="8890" b="508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r="43720" b="40176"/>
                    <a:stretch/>
                  </pic:blipFill>
                  <pic:spPr bwMode="auto">
                    <a:xfrm>
                      <a:off x="0" y="0"/>
                      <a:ext cx="5516129" cy="2985876"/>
                    </a:xfrm>
                    <a:prstGeom prst="rect">
                      <a:avLst/>
                    </a:prstGeom>
                    <a:ln>
                      <a:noFill/>
                    </a:ln>
                    <a:extLst>
                      <a:ext uri="{53640926-AAD7-44D8-BBD7-CCE9431645EC}">
                        <a14:shadowObscured xmlns:a14="http://schemas.microsoft.com/office/drawing/2010/main"/>
                      </a:ext>
                    </a:extLst>
                  </pic:spPr>
                </pic:pic>
              </a:graphicData>
            </a:graphic>
          </wp:inline>
        </w:drawing>
      </w:r>
    </w:p>
    <w:p w:rsidR="00350032" w:rsidRPr="00A17733" w:rsidRDefault="00350032"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7</w:t>
      </w:r>
      <w:r w:rsidR="00FF3B90" w:rsidRPr="00A17733">
        <w:fldChar w:fldCharType="end"/>
      </w:r>
      <w:r w:rsidRPr="00A17733">
        <w:t xml:space="preserve"> –Новые сигналов в списке сигналов проекта</w:t>
      </w:r>
    </w:p>
    <w:p w:rsidR="001A0720" w:rsidRPr="00A17733" w:rsidRDefault="001A0720" w:rsidP="008708F0">
      <w:r w:rsidRPr="00A17733">
        <w:t>После этого можно записывать в массив значения координат элементов разбиений. Так как значения температур усреднены внутри элементарного объема, то правильнее будет использовать координату середины каждого объема.</w:t>
      </w:r>
      <w:r w:rsidR="00CE7231" w:rsidRPr="00A17733">
        <w:t xml:space="preserve"> Снова откроем окно скрипта проекта и продолжим написанное ранее следующим текстом:</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CE7231" w:rsidRPr="00A17733" w:rsidTr="00CE7231">
        <w:trPr>
          <w:trHeight w:val="839"/>
        </w:trPr>
        <w:tc>
          <w:tcPr>
            <w:tcW w:w="9345" w:type="dxa"/>
          </w:tcPr>
          <w:p w:rsidR="00CE7231" w:rsidRPr="00A17733" w:rsidRDefault="00CE7231" w:rsidP="008708F0">
            <w:pPr>
              <w:pStyle w:val="a5"/>
            </w:pPr>
            <w:r w:rsidRPr="00A17733">
              <w:t>//Задаём массив координат центров элементов разбиения</w:t>
            </w:r>
          </w:p>
          <w:p w:rsidR="00CE7231" w:rsidRPr="00A17733" w:rsidRDefault="00CE7231" w:rsidP="008708F0">
            <w:r w:rsidRPr="00A17733">
              <w:rPr>
                <w:lang w:val="en-US"/>
              </w:rPr>
              <w:t>for</w:t>
            </w:r>
            <w:r w:rsidRPr="00A17733">
              <w:t xml:space="preserve"> (</w:t>
            </w:r>
            <w:proofErr w:type="spellStart"/>
            <w:r w:rsidRPr="00A17733">
              <w:rPr>
                <w:lang w:val="en-US"/>
              </w:rPr>
              <w:t>i</w:t>
            </w:r>
            <w:proofErr w:type="spellEnd"/>
            <w:r w:rsidRPr="00A17733">
              <w:t>=1, 4) //цикл по строкам</w:t>
            </w:r>
          </w:p>
          <w:p w:rsidR="00CE7231" w:rsidRPr="00A17733" w:rsidRDefault="00CE7231" w:rsidP="008708F0">
            <w:r w:rsidRPr="00A17733">
              <w:t xml:space="preserve">  </w:t>
            </w:r>
            <w:r w:rsidRPr="00A17733">
              <w:rPr>
                <w:lang w:val="en-US"/>
              </w:rPr>
              <w:t>begin</w:t>
            </w:r>
          </w:p>
          <w:p w:rsidR="00CE7231" w:rsidRPr="00A17733" w:rsidRDefault="00CE7231" w:rsidP="008708F0">
            <w:pPr>
              <w:rPr>
                <w:rStyle w:val="a6"/>
              </w:rPr>
            </w:pPr>
            <w:r w:rsidRPr="00A17733">
              <w:lastRenderedPageBreak/>
              <w:t xml:space="preserve">    </w:t>
            </w:r>
            <w:r w:rsidRPr="00A17733">
              <w:rPr>
                <w:lang w:val="en-US"/>
              </w:rPr>
              <w:t>X</w:t>
            </w:r>
            <w:r w:rsidRPr="00A17733">
              <w:t>_</w:t>
            </w:r>
            <w:proofErr w:type="spellStart"/>
            <w:r w:rsidRPr="00A17733">
              <w:rPr>
                <w:lang w:val="en-US"/>
              </w:rPr>
              <w:t>coord</w:t>
            </w:r>
            <w:proofErr w:type="spellEnd"/>
            <w:r w:rsidRPr="00A17733">
              <w:t>[</w:t>
            </w:r>
            <w:proofErr w:type="spellStart"/>
            <w:r w:rsidRPr="00A17733">
              <w:rPr>
                <w:lang w:val="en-US"/>
              </w:rPr>
              <w:t>i</w:t>
            </w:r>
            <w:proofErr w:type="spellEnd"/>
            <w:r w:rsidRPr="00A17733">
              <w:t xml:space="preserve">,1] = </w:t>
            </w:r>
            <w:r w:rsidRPr="00A17733">
              <w:rPr>
                <w:lang w:val="en-US"/>
              </w:rPr>
              <w:t>delta</w:t>
            </w:r>
            <w:r w:rsidRPr="00A17733">
              <w:t>_</w:t>
            </w:r>
            <w:r w:rsidRPr="00A17733">
              <w:rPr>
                <w:lang w:val="en-US"/>
              </w:rPr>
              <w:t>L</w:t>
            </w:r>
            <w:r w:rsidRPr="00A17733">
              <w:t>_</w:t>
            </w:r>
            <w:proofErr w:type="spellStart"/>
            <w:r w:rsidRPr="00A17733">
              <w:rPr>
                <w:lang w:val="en-US"/>
              </w:rPr>
              <w:t>tepl</w:t>
            </w:r>
            <w:proofErr w:type="spellEnd"/>
            <w:r w:rsidRPr="00A17733">
              <w:t xml:space="preserve"> / 2; </w:t>
            </w:r>
            <w:r w:rsidRPr="00A17733">
              <w:rPr>
                <w:rStyle w:val="a6"/>
              </w:rPr>
              <w:t>//запись координаты половины первого участка в первый элемент строки</w:t>
            </w:r>
          </w:p>
          <w:p w:rsidR="00CE7231" w:rsidRPr="00A17733" w:rsidRDefault="00CE7231" w:rsidP="008708F0">
            <w:r w:rsidRPr="00A17733">
              <w:t xml:space="preserve">    </w:t>
            </w:r>
            <w:r w:rsidRPr="00A17733">
              <w:rPr>
                <w:lang w:val="en-US"/>
              </w:rPr>
              <w:t>for</w:t>
            </w:r>
            <w:r w:rsidRPr="00A17733">
              <w:t xml:space="preserve"> (</w:t>
            </w:r>
            <w:r w:rsidRPr="00A17733">
              <w:rPr>
                <w:lang w:val="en-US"/>
              </w:rPr>
              <w:t>j</w:t>
            </w:r>
            <w:r w:rsidRPr="00A17733">
              <w:t xml:space="preserve">=2, </w:t>
            </w:r>
            <w:r w:rsidRPr="00A17733">
              <w:rPr>
                <w:lang w:val="en-US"/>
              </w:rPr>
              <w:t>N</w:t>
            </w:r>
            <w:r w:rsidRPr="00A17733">
              <w:t>_</w:t>
            </w:r>
            <w:proofErr w:type="spellStart"/>
            <w:r w:rsidRPr="00A17733">
              <w:rPr>
                <w:lang w:val="en-US"/>
              </w:rPr>
              <w:t>raz</w:t>
            </w:r>
            <w:proofErr w:type="spellEnd"/>
            <w:r w:rsidRPr="00A17733">
              <w:t xml:space="preserve">) </w:t>
            </w:r>
            <w:r w:rsidRPr="00A17733">
              <w:rPr>
                <w:rStyle w:val="a6"/>
              </w:rPr>
              <w:t>//цикл по элементам строки со 2го по последний</w:t>
            </w:r>
          </w:p>
          <w:p w:rsidR="00CE7231" w:rsidRPr="00A17733" w:rsidRDefault="00CE7231" w:rsidP="008708F0">
            <w:r w:rsidRPr="00A17733">
              <w:t xml:space="preserve">      </w:t>
            </w:r>
            <w:r w:rsidRPr="00A17733">
              <w:rPr>
                <w:lang w:val="en-US"/>
              </w:rPr>
              <w:t>X</w:t>
            </w:r>
            <w:r w:rsidRPr="00A17733">
              <w:t>_</w:t>
            </w:r>
            <w:proofErr w:type="spellStart"/>
            <w:r w:rsidRPr="00A17733">
              <w:rPr>
                <w:lang w:val="en-US"/>
              </w:rPr>
              <w:t>coord</w:t>
            </w:r>
            <w:proofErr w:type="spellEnd"/>
            <w:r w:rsidRPr="00A17733">
              <w:t>[</w:t>
            </w:r>
            <w:proofErr w:type="spellStart"/>
            <w:r w:rsidRPr="00A17733">
              <w:rPr>
                <w:lang w:val="en-US"/>
              </w:rPr>
              <w:t>i</w:t>
            </w:r>
            <w:proofErr w:type="spellEnd"/>
            <w:r w:rsidRPr="00A17733">
              <w:t>,</w:t>
            </w:r>
            <w:r w:rsidRPr="00A17733">
              <w:rPr>
                <w:lang w:val="en-US"/>
              </w:rPr>
              <w:t>j</w:t>
            </w:r>
            <w:r w:rsidRPr="00A17733">
              <w:t xml:space="preserve">] = </w:t>
            </w:r>
            <w:r w:rsidRPr="00A17733">
              <w:rPr>
                <w:lang w:val="en-US"/>
              </w:rPr>
              <w:t>X</w:t>
            </w:r>
            <w:r w:rsidRPr="00A17733">
              <w:t>_</w:t>
            </w:r>
            <w:proofErr w:type="spellStart"/>
            <w:r w:rsidRPr="00A17733">
              <w:rPr>
                <w:lang w:val="en-US"/>
              </w:rPr>
              <w:t>coord</w:t>
            </w:r>
            <w:proofErr w:type="spellEnd"/>
            <w:r w:rsidRPr="00A17733">
              <w:t>[</w:t>
            </w:r>
            <w:proofErr w:type="spellStart"/>
            <w:r w:rsidRPr="00A17733">
              <w:rPr>
                <w:lang w:val="en-US"/>
              </w:rPr>
              <w:t>i</w:t>
            </w:r>
            <w:proofErr w:type="spellEnd"/>
            <w:r w:rsidRPr="00A17733">
              <w:t>,</w:t>
            </w:r>
            <w:r w:rsidRPr="00A17733">
              <w:rPr>
                <w:lang w:val="en-US"/>
              </w:rPr>
              <w:t>j</w:t>
            </w:r>
            <w:r w:rsidRPr="00A17733">
              <w:t xml:space="preserve">-1] + </w:t>
            </w:r>
            <w:r w:rsidRPr="00A17733">
              <w:rPr>
                <w:lang w:val="en-US"/>
              </w:rPr>
              <w:t>delta</w:t>
            </w:r>
            <w:r w:rsidRPr="00A17733">
              <w:t>_</w:t>
            </w:r>
            <w:r w:rsidRPr="00A17733">
              <w:rPr>
                <w:lang w:val="en-US"/>
              </w:rPr>
              <w:t>L</w:t>
            </w:r>
            <w:r w:rsidRPr="00A17733">
              <w:t>_</w:t>
            </w:r>
            <w:proofErr w:type="spellStart"/>
            <w:r w:rsidRPr="00A17733">
              <w:t>тепл</w:t>
            </w:r>
            <w:proofErr w:type="spellEnd"/>
            <w:r w:rsidRPr="00A17733">
              <w:t xml:space="preserve">; </w:t>
            </w:r>
            <w:r w:rsidRPr="00A17733">
              <w:rPr>
                <w:rStyle w:val="a6"/>
              </w:rPr>
              <w:t>//текущий элемент строки = предыдущий + шаг разбиения</w:t>
            </w:r>
          </w:p>
          <w:p w:rsidR="00CE7231" w:rsidRPr="00A17733" w:rsidRDefault="00CE7231" w:rsidP="008708F0">
            <w:r w:rsidRPr="00A17733">
              <w:t xml:space="preserve">  </w:t>
            </w:r>
            <w:proofErr w:type="spellStart"/>
            <w:r w:rsidRPr="00A17733">
              <w:t>end</w:t>
            </w:r>
            <w:proofErr w:type="spellEnd"/>
            <w:r w:rsidRPr="00A17733">
              <w:t>;</w:t>
            </w:r>
          </w:p>
        </w:tc>
      </w:tr>
    </w:tbl>
    <w:p w:rsidR="00CE7231" w:rsidRPr="00A17733" w:rsidRDefault="007F0970" w:rsidP="008708F0">
      <w:r w:rsidRPr="00A17733">
        <w:lastRenderedPageBreak/>
        <w:t xml:space="preserve">В результате выполнения этого участка скрипта, матрица </w:t>
      </w:r>
      <w:r w:rsidRPr="00A17733">
        <w:rPr>
          <w:lang w:val="en-US"/>
        </w:rPr>
        <w:t>X</w:t>
      </w:r>
      <w:r w:rsidRPr="00A17733">
        <w:t>_</w:t>
      </w:r>
      <w:proofErr w:type="spellStart"/>
      <w:r w:rsidRPr="00A17733">
        <w:rPr>
          <w:lang w:val="en-US"/>
        </w:rPr>
        <w:t>coord</w:t>
      </w:r>
      <w:proofErr w:type="spellEnd"/>
      <w:r w:rsidRPr="00A17733">
        <w:t xml:space="preserve"> будет состоять из строк с координатами центров элементов разбиений трубы по длине. Следующим этапом будет создание и заполнение матрицы значений температур, соответствующих каждому участку разбиения.</w:t>
      </w:r>
      <w:r w:rsidR="005D62CC" w:rsidRPr="00A17733">
        <w:t xml:space="preserve"> Также, как и в случае координат, создадим аналогичную заготовку массива температур в окне сигналов проекта. То есть создадим новый сигнал, назовем его «</w:t>
      </w:r>
      <w:r w:rsidR="005D62CC" w:rsidRPr="00A17733">
        <w:rPr>
          <w:lang w:val="en-US"/>
        </w:rPr>
        <w:t>Y</w:t>
      </w:r>
      <w:r w:rsidR="005D62CC" w:rsidRPr="00A17733">
        <w:t>_</w:t>
      </w:r>
      <w:r w:rsidR="005D62CC" w:rsidRPr="00A17733">
        <w:rPr>
          <w:lang w:val="en-US"/>
        </w:rPr>
        <w:t>temp</w:t>
      </w:r>
      <w:r w:rsidR="005D62CC" w:rsidRPr="00A17733">
        <w:t>», типа «матрица» и укажем в качестве значения [N#0, N#0, N#0, N#0].</w:t>
      </w:r>
      <w:r w:rsidR="00770968" w:rsidRPr="00A17733">
        <w:t xml:space="preserve"> </w:t>
      </w:r>
      <w:r w:rsidR="00DB61D0" w:rsidRPr="00A17733">
        <w:t xml:space="preserve">Заполнение его данными </w:t>
      </w:r>
      <w:r w:rsidR="00D54B25" w:rsidRPr="00A17733">
        <w:t>аналогично</w:t>
      </w:r>
      <w:r w:rsidR="00DB61D0" w:rsidRPr="00A17733">
        <w:t xml:space="preserve"> будем производить с помощью скрипта проекта</w:t>
      </w:r>
      <w:r w:rsidR="003F344D" w:rsidRPr="00A17733">
        <w:t xml:space="preserve">, записывая векторы нужных данных в соответствующие строки матрицы </w:t>
      </w:r>
      <w:r w:rsidR="003F344D" w:rsidRPr="00A17733">
        <w:rPr>
          <w:lang w:val="en-US"/>
        </w:rPr>
        <w:t>Y</w:t>
      </w:r>
      <w:r w:rsidR="003F344D" w:rsidRPr="00A17733">
        <w:t>. При этом</w:t>
      </w:r>
      <w:r w:rsidR="008547C3" w:rsidRPr="00A17733">
        <w:t xml:space="preserve"> в качестве записываемого значения используется конструкция, состоящая из имени блока и, отделенного от него точкой, имени параметра данного блока.</w:t>
      </w:r>
      <w:r w:rsidR="004C28F4" w:rsidRPr="00A17733">
        <w:t xml:space="preserve"> При этом, в квадратных скобках указан номер элемента в массиве параметра. </w:t>
      </w:r>
      <w:r w:rsidR="008547C3" w:rsidRPr="00A17733">
        <w:t xml:space="preserve">Имя </w:t>
      </w:r>
      <w:r w:rsidR="004C28F4" w:rsidRPr="00A17733">
        <w:t>любого</w:t>
      </w:r>
      <w:r w:rsidR="008547C3" w:rsidRPr="00A17733">
        <w:t xml:space="preserve"> </w:t>
      </w:r>
      <w:r w:rsidR="001F429E" w:rsidRPr="00A17733">
        <w:t>блока</w:t>
      </w:r>
      <w:r w:rsidR="008547C3" w:rsidRPr="00A17733">
        <w:t xml:space="preserve"> указано в качестве значения одноименного свойства на вкладке «Общие»</w:t>
      </w:r>
      <w:r w:rsidR="004C28F4" w:rsidRPr="00A17733">
        <w:t xml:space="preserve"> в окне свойств </w:t>
      </w:r>
      <w:r w:rsidR="001F429E" w:rsidRPr="00A17733">
        <w:t>блока</w:t>
      </w:r>
      <w:r w:rsidR="008547C3" w:rsidRPr="00A17733">
        <w:t xml:space="preserve">, а список </w:t>
      </w:r>
      <w:r w:rsidR="004C28F4" w:rsidRPr="00A17733">
        <w:t xml:space="preserve">его </w:t>
      </w:r>
      <w:r w:rsidR="008547C3" w:rsidRPr="00A17733">
        <w:t>параметров доступен по нажатию мышью в пункт «Параметры объекта» контекстного меню</w:t>
      </w:r>
      <w:r w:rsidR="004C28F4" w:rsidRPr="00A17733">
        <w:t xml:space="preserve"> блока</w:t>
      </w:r>
      <w:r w:rsidR="008547C3" w:rsidRPr="00A17733">
        <w:t>.</w:t>
      </w:r>
    </w:p>
    <w:tbl>
      <w:tblPr>
        <w:tblStyle w:val="a4"/>
        <w:tblW w:w="0" w:type="auto"/>
        <w:tblLook w:val="04A0" w:firstRow="1" w:lastRow="0" w:firstColumn="1" w:lastColumn="0" w:noHBand="0" w:noVBand="1"/>
      </w:tblPr>
      <w:tblGrid>
        <w:gridCol w:w="9325"/>
      </w:tblGrid>
      <w:tr w:rsidR="00DB61D0" w:rsidRPr="00A17733" w:rsidTr="009D60A1">
        <w:trPr>
          <w:trHeight w:val="2693"/>
        </w:trPr>
        <w:tc>
          <w:tcPr>
            <w:tcW w:w="9345" w:type="dxa"/>
            <w:tcBorders>
              <w:top w:val="nil"/>
              <w:left w:val="single" w:sz="24" w:space="0" w:color="auto"/>
              <w:bottom w:val="nil"/>
              <w:right w:val="nil"/>
            </w:tcBorders>
          </w:tcPr>
          <w:p w:rsidR="00B8268E" w:rsidRPr="00A17733" w:rsidRDefault="00B8268E" w:rsidP="008708F0">
            <w:pPr>
              <w:pStyle w:val="a5"/>
            </w:pPr>
            <w:r w:rsidRPr="00A17733">
              <w:t xml:space="preserve">//Задаём массив температур элементов теплообменника </w:t>
            </w:r>
          </w:p>
          <w:p w:rsidR="00B8268E" w:rsidRPr="00A17733" w:rsidRDefault="00B8268E" w:rsidP="008708F0">
            <w:pPr>
              <w:pStyle w:val="a5"/>
            </w:pPr>
            <w:r w:rsidRPr="00A17733">
              <w:t>//1. Температура греющего теплоносителя</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Pr="00A17733">
              <w:rPr>
                <w:lang w:val="en-US"/>
              </w:rPr>
              <w:t>raz</w:t>
            </w:r>
            <w:proofErr w:type="spellEnd"/>
            <w:r w:rsidRPr="00A17733">
              <w:t>)</w:t>
            </w:r>
          </w:p>
          <w:p w:rsidR="00B8268E" w:rsidRPr="00A17733" w:rsidRDefault="00B8268E" w:rsidP="008708F0">
            <w:pPr>
              <w:rPr>
                <w:rStyle w:val="a6"/>
              </w:rPr>
            </w:pPr>
            <w:r w:rsidRPr="00A17733">
              <w:t xml:space="preserve">  </w:t>
            </w:r>
            <w:r w:rsidRPr="00A17733">
              <w:rPr>
                <w:lang w:val="en-US"/>
              </w:rPr>
              <w:t>Y</w:t>
            </w:r>
            <w:r w:rsidRPr="00A17733">
              <w:t>_</w:t>
            </w:r>
            <w:r w:rsidRPr="00A17733">
              <w:rPr>
                <w:lang w:val="en-US"/>
              </w:rPr>
              <w:t>temp</w:t>
            </w:r>
            <w:r w:rsidRPr="00A17733">
              <w:t>[1,</w:t>
            </w:r>
            <w:r w:rsidRPr="00A17733">
              <w:rPr>
                <w:lang w:val="en-US"/>
              </w:rPr>
              <w:t>j</w:t>
            </w:r>
            <w:r w:rsidRPr="00A17733">
              <w:t xml:space="preserve">] = </w:t>
            </w:r>
            <w:r w:rsidRPr="00A17733">
              <w:rPr>
                <w:lang w:val="en-US"/>
              </w:rPr>
              <w:t>Channel</w:t>
            </w:r>
            <w:r w:rsidRPr="00A17733">
              <w:t>_3._</w:t>
            </w:r>
            <w:r w:rsidRPr="00A17733">
              <w:rPr>
                <w:lang w:val="en-US"/>
              </w:rPr>
              <w:t>t</w:t>
            </w:r>
            <w:r w:rsidRPr="00A17733">
              <w:t>[</w:t>
            </w:r>
            <w:r w:rsidRPr="00A17733">
              <w:rPr>
                <w:lang w:val="en-US"/>
              </w:rPr>
              <w:t>j</w:t>
            </w:r>
            <w:r w:rsidRPr="00A17733">
              <w:t>];</w:t>
            </w:r>
            <w:r w:rsidRPr="00A17733">
              <w:rPr>
                <w:rStyle w:val="a6"/>
              </w:rPr>
              <w:t xml:space="preserve">   //запись в первую строку матрицы Y значений температуры в горячем канале</w:t>
            </w:r>
          </w:p>
          <w:p w:rsidR="00B8268E" w:rsidRPr="00A17733" w:rsidRDefault="00B8268E" w:rsidP="008708F0">
            <w:pPr>
              <w:pStyle w:val="a5"/>
            </w:pPr>
            <w:r w:rsidRPr="00A17733">
              <w:t>//2. Температура внутренней поверхности трубы</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00FC1F61" w:rsidRPr="00A17733">
              <w:rPr>
                <w:lang w:val="en-US"/>
              </w:rPr>
              <w:t>raz</w:t>
            </w:r>
            <w:proofErr w:type="spellEnd"/>
            <w:r w:rsidRPr="00A17733">
              <w:t>)</w:t>
            </w:r>
          </w:p>
          <w:p w:rsidR="00B8268E" w:rsidRPr="00A17733" w:rsidRDefault="00B17CC6" w:rsidP="008708F0">
            <w:pPr>
              <w:rPr>
                <w:rStyle w:val="a6"/>
              </w:rPr>
            </w:pPr>
            <w:r w:rsidRPr="00A17733">
              <w:t xml:space="preserve">  </w:t>
            </w:r>
            <w:r w:rsidRPr="00A17733">
              <w:rPr>
                <w:lang w:val="en-US"/>
              </w:rPr>
              <w:t>Y</w:t>
            </w:r>
            <w:r w:rsidRPr="00A17733">
              <w:t>_</w:t>
            </w:r>
            <w:r w:rsidRPr="00A17733">
              <w:rPr>
                <w:lang w:val="en-US"/>
              </w:rPr>
              <w:t>temp</w:t>
            </w:r>
            <w:r w:rsidR="00B8268E" w:rsidRPr="00A17733">
              <w:t>[2,</w:t>
            </w:r>
            <w:r w:rsidR="00B8268E" w:rsidRPr="00A17733">
              <w:rPr>
                <w:lang w:val="en-US"/>
              </w:rPr>
              <w:t>j</w:t>
            </w:r>
            <w:r w:rsidR="00B8268E" w:rsidRPr="00A17733">
              <w:t xml:space="preserve">] = </w:t>
            </w:r>
            <w:proofErr w:type="spellStart"/>
            <w:r w:rsidR="00B8268E" w:rsidRPr="00A17733">
              <w:rPr>
                <w:lang w:val="en-US"/>
              </w:rPr>
              <w:t>CylThickWall</w:t>
            </w:r>
            <w:proofErr w:type="spellEnd"/>
            <w:r w:rsidR="002C645B" w:rsidRPr="00A17733">
              <w:t>_1._</w:t>
            </w:r>
            <w:proofErr w:type="spellStart"/>
            <w:r w:rsidR="002C645B" w:rsidRPr="00A17733">
              <w:rPr>
                <w:lang w:val="en-US"/>
              </w:rPr>
              <w:t>twall</w:t>
            </w:r>
            <w:proofErr w:type="spellEnd"/>
            <w:r w:rsidR="002C645B" w:rsidRPr="00A17733">
              <w:t>_</w:t>
            </w:r>
            <w:r w:rsidR="002C645B" w:rsidRPr="00A17733">
              <w:rPr>
                <w:lang w:val="en-US"/>
              </w:rPr>
              <w:t>bound</w:t>
            </w:r>
            <w:r w:rsidR="002C645B" w:rsidRPr="00A17733">
              <w:t>_</w:t>
            </w:r>
            <w:r w:rsidR="002C645B" w:rsidRPr="00A17733">
              <w:rPr>
                <w:lang w:val="en-US"/>
              </w:rPr>
              <w:t>in</w:t>
            </w:r>
            <w:r w:rsidR="002C645B" w:rsidRPr="00A17733">
              <w:t>[</w:t>
            </w:r>
            <w:r w:rsidR="002C645B" w:rsidRPr="00A17733">
              <w:rPr>
                <w:lang w:val="en-US"/>
              </w:rPr>
              <w:t>j</w:t>
            </w:r>
            <w:r w:rsidR="002C645B" w:rsidRPr="00A17733">
              <w:t xml:space="preserve">]; </w:t>
            </w:r>
            <w:r w:rsidR="002C645B" w:rsidRPr="00A17733">
              <w:rPr>
                <w:rStyle w:val="a6"/>
              </w:rPr>
              <w:t>//запись во вторую строку матрицы Y значений температуры внутренней поверхности стенки</w:t>
            </w:r>
          </w:p>
          <w:p w:rsidR="00B8268E" w:rsidRPr="00A17733" w:rsidRDefault="00B8268E" w:rsidP="008708F0">
            <w:pPr>
              <w:pStyle w:val="a5"/>
            </w:pPr>
            <w:r w:rsidRPr="00A17733">
              <w:t>//3. Температура наружной поверхности трубы</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00FC1F61" w:rsidRPr="00A17733">
              <w:rPr>
                <w:lang w:val="en-US"/>
              </w:rPr>
              <w:t>raz</w:t>
            </w:r>
            <w:proofErr w:type="spellEnd"/>
            <w:r w:rsidRPr="00A17733">
              <w:t>)</w:t>
            </w:r>
          </w:p>
          <w:p w:rsidR="00B8268E" w:rsidRPr="00A17733" w:rsidRDefault="00B8268E" w:rsidP="008708F0">
            <w:r w:rsidRPr="00A17733">
              <w:t xml:space="preserve">  </w:t>
            </w:r>
            <w:r w:rsidR="00B17CC6" w:rsidRPr="00A17733">
              <w:rPr>
                <w:lang w:val="en-US"/>
              </w:rPr>
              <w:t>Y</w:t>
            </w:r>
            <w:r w:rsidR="00B17CC6" w:rsidRPr="00A17733">
              <w:t>_</w:t>
            </w:r>
            <w:r w:rsidR="00B17CC6" w:rsidRPr="00A17733">
              <w:rPr>
                <w:lang w:val="en-US"/>
              </w:rPr>
              <w:t>temp</w:t>
            </w:r>
            <w:r w:rsidRPr="00A17733">
              <w:t>[3,</w:t>
            </w:r>
            <w:r w:rsidRPr="00A17733">
              <w:rPr>
                <w:lang w:val="en-US"/>
              </w:rPr>
              <w:t>j</w:t>
            </w:r>
            <w:r w:rsidRPr="00A17733">
              <w:t xml:space="preserve">] = </w:t>
            </w:r>
            <w:proofErr w:type="spellStart"/>
            <w:r w:rsidRPr="00A17733">
              <w:rPr>
                <w:lang w:val="en-US"/>
              </w:rPr>
              <w:t>CylThickWal</w:t>
            </w:r>
            <w:r w:rsidR="002C645B" w:rsidRPr="00A17733">
              <w:rPr>
                <w:lang w:val="en-US"/>
              </w:rPr>
              <w:t>l</w:t>
            </w:r>
            <w:proofErr w:type="spellEnd"/>
            <w:r w:rsidR="002C645B" w:rsidRPr="00A17733">
              <w:t>_1._</w:t>
            </w:r>
            <w:proofErr w:type="spellStart"/>
            <w:r w:rsidR="002C645B" w:rsidRPr="00A17733">
              <w:rPr>
                <w:lang w:val="en-US"/>
              </w:rPr>
              <w:t>twall</w:t>
            </w:r>
            <w:proofErr w:type="spellEnd"/>
            <w:r w:rsidR="002C645B" w:rsidRPr="00A17733">
              <w:t>_</w:t>
            </w:r>
            <w:r w:rsidR="002C645B" w:rsidRPr="00A17733">
              <w:rPr>
                <w:lang w:val="en-US"/>
              </w:rPr>
              <w:t>bound</w:t>
            </w:r>
            <w:r w:rsidR="002C645B" w:rsidRPr="00A17733">
              <w:t>_</w:t>
            </w:r>
            <w:r w:rsidR="002C645B" w:rsidRPr="00A17733">
              <w:rPr>
                <w:lang w:val="en-US"/>
              </w:rPr>
              <w:t>out</w:t>
            </w:r>
            <w:r w:rsidR="002C645B" w:rsidRPr="00A17733">
              <w:t>[</w:t>
            </w:r>
            <w:r w:rsidR="002C645B" w:rsidRPr="00A17733">
              <w:rPr>
                <w:lang w:val="en-US"/>
              </w:rPr>
              <w:t>j</w:t>
            </w:r>
            <w:r w:rsidR="002C645B" w:rsidRPr="00A17733">
              <w:t xml:space="preserve">]; </w:t>
            </w:r>
            <w:r w:rsidR="002C645B" w:rsidRPr="00A17733">
              <w:rPr>
                <w:rStyle w:val="a6"/>
              </w:rPr>
              <w:t>//запись в третью строку матрицы Y значений температуры наружной поверхности стенки</w:t>
            </w:r>
          </w:p>
          <w:p w:rsidR="00B8268E" w:rsidRPr="00A17733" w:rsidRDefault="00B8268E" w:rsidP="008708F0">
            <w:pPr>
              <w:pStyle w:val="a5"/>
            </w:pPr>
            <w:r w:rsidRPr="00A17733">
              <w:lastRenderedPageBreak/>
              <w:t>//4. Температура нагреваемого теплоносителя</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00FC1F61" w:rsidRPr="00A17733">
              <w:rPr>
                <w:lang w:val="en-US"/>
              </w:rPr>
              <w:t>raz</w:t>
            </w:r>
            <w:proofErr w:type="spellEnd"/>
            <w:r w:rsidRPr="00A17733">
              <w:t>)</w:t>
            </w:r>
          </w:p>
          <w:p w:rsidR="00DB61D0" w:rsidRPr="00A17733" w:rsidRDefault="00B8268E" w:rsidP="008708F0">
            <w:r w:rsidRPr="00A17733">
              <w:t xml:space="preserve">  </w:t>
            </w:r>
            <w:r w:rsidR="00B17CC6" w:rsidRPr="00A17733">
              <w:rPr>
                <w:lang w:val="en-US"/>
              </w:rPr>
              <w:t>Y</w:t>
            </w:r>
            <w:r w:rsidR="00B17CC6" w:rsidRPr="00A17733">
              <w:t>_</w:t>
            </w:r>
            <w:r w:rsidR="00B17CC6" w:rsidRPr="00A17733">
              <w:rPr>
                <w:lang w:val="en-US"/>
              </w:rPr>
              <w:t>temp</w:t>
            </w:r>
            <w:r w:rsidRPr="00A17733">
              <w:t>[4,</w:t>
            </w:r>
            <w:r w:rsidRPr="00A17733">
              <w:rPr>
                <w:lang w:val="en-US"/>
              </w:rPr>
              <w:t>j</w:t>
            </w:r>
            <w:r w:rsidRPr="00A17733">
              <w:t xml:space="preserve">] = </w:t>
            </w:r>
            <w:r w:rsidRPr="00A17733">
              <w:rPr>
                <w:lang w:val="en-US"/>
              </w:rPr>
              <w:t>Channel</w:t>
            </w:r>
            <w:r w:rsidRPr="00A17733">
              <w:t>_2._</w:t>
            </w:r>
            <w:r w:rsidRPr="00A17733">
              <w:rPr>
                <w:lang w:val="en-US"/>
              </w:rPr>
              <w:t>t</w:t>
            </w:r>
            <w:r w:rsidRPr="00A17733">
              <w:t>[</w:t>
            </w:r>
            <w:r w:rsidRPr="00A17733">
              <w:rPr>
                <w:lang w:val="en-US"/>
              </w:rPr>
              <w:t>N</w:t>
            </w:r>
            <w:r w:rsidRPr="00A17733">
              <w:t>_</w:t>
            </w:r>
            <w:proofErr w:type="spellStart"/>
            <w:r w:rsidR="009D60A1" w:rsidRPr="00A17733">
              <w:rPr>
                <w:lang w:val="en-US"/>
              </w:rPr>
              <w:t>raz</w:t>
            </w:r>
            <w:proofErr w:type="spellEnd"/>
            <w:r w:rsidRPr="00A17733">
              <w:t>-</w:t>
            </w:r>
            <w:r w:rsidRPr="00A17733">
              <w:rPr>
                <w:lang w:val="en-US"/>
              </w:rPr>
              <w:t>j</w:t>
            </w:r>
            <w:r w:rsidRPr="00A17733">
              <w:t>+1];</w:t>
            </w:r>
            <w:r w:rsidR="002C645B" w:rsidRPr="00A17733">
              <w:t xml:space="preserve"> </w:t>
            </w:r>
            <w:r w:rsidR="002C645B" w:rsidRPr="00A17733">
              <w:rPr>
                <w:rStyle w:val="a6"/>
              </w:rPr>
              <w:t>//запись в четвертую строку матрицы Y значений температуры холодного теплоносителя</w:t>
            </w:r>
            <w:r w:rsidR="009D60A1" w:rsidRPr="00A17733">
              <w:rPr>
                <w:rStyle w:val="a6"/>
              </w:rPr>
              <w:t xml:space="preserve"> (начиная с последнего, т.к. труба повернута на 180° и где начало теплообменника, там конец холодной трубы)</w:t>
            </w:r>
          </w:p>
        </w:tc>
      </w:tr>
    </w:tbl>
    <w:p w:rsidR="00DB61D0" w:rsidRPr="00A17733" w:rsidRDefault="008C66D3" w:rsidP="008708F0">
      <w:r w:rsidRPr="00A17733">
        <w:lastRenderedPageBreak/>
        <w:t xml:space="preserve">Таким образом, мы получили </w:t>
      </w:r>
      <w:r w:rsidR="00E83E02" w:rsidRPr="00A17733">
        <w:t xml:space="preserve">в дополнение к массиву координат, еще и </w:t>
      </w:r>
      <w:r w:rsidRPr="00A17733">
        <w:t>массив необходимых температур.</w:t>
      </w:r>
      <w:r w:rsidR="006E3E4D" w:rsidRPr="00A17733">
        <w:t xml:space="preserve"> После этого </w:t>
      </w:r>
      <w:r w:rsidR="00185E8C" w:rsidRPr="00A17733">
        <w:t>всё готово для</w:t>
      </w:r>
      <w:r w:rsidR="006E3E4D" w:rsidRPr="00A17733">
        <w:t xml:space="preserve"> графическ</w:t>
      </w:r>
      <w:r w:rsidR="00185E8C" w:rsidRPr="00A17733">
        <w:t>ого</w:t>
      </w:r>
      <w:r w:rsidR="006E3E4D" w:rsidRPr="00A17733">
        <w:t xml:space="preserve"> </w:t>
      </w:r>
      <w:r w:rsidR="00185E8C" w:rsidRPr="00A17733">
        <w:t>представления необходимых параметров.</w:t>
      </w:r>
      <w:r w:rsidR="006E3E4D" w:rsidRPr="00A17733">
        <w:t xml:space="preserve"> Для этого используем окно менеджера данных, в котором, с помощью кнопок на его панели инструментов, создадим новую категорию, в которой создадим </w:t>
      </w:r>
      <w:r w:rsidR="001807EF" w:rsidRPr="00A17733">
        <w:t>график</w:t>
      </w:r>
      <w:r w:rsidR="006E3E4D" w:rsidRPr="00A17733">
        <w:t xml:space="preserve"> «Зависимость </w:t>
      </w:r>
      <w:r w:rsidR="006E3E4D" w:rsidRPr="00A17733">
        <w:rPr>
          <w:lang w:val="en-US"/>
        </w:rPr>
        <w:t>Y</w:t>
      </w:r>
      <w:r w:rsidR="006E3E4D" w:rsidRPr="00A17733">
        <w:t xml:space="preserve"> от </w:t>
      </w:r>
      <w:r w:rsidR="006E3E4D" w:rsidRPr="00A17733">
        <w:rPr>
          <w:lang w:val="en-US"/>
        </w:rPr>
        <w:t>X</w:t>
      </w:r>
      <w:r w:rsidR="006E3E4D" w:rsidRPr="00A17733">
        <w:t>»</w:t>
      </w:r>
      <w:r w:rsidR="001807EF" w:rsidRPr="00A17733">
        <w:t>, для отображения температур относительно длины теплообменника, а также «Временной график» для отображения зависимости мощности теплообмена от времени.</w:t>
      </w:r>
    </w:p>
    <w:p w:rsidR="006E3E4D" w:rsidRPr="00A17733" w:rsidRDefault="007E7BB6" w:rsidP="004F20F7">
      <w:pPr>
        <w:pStyle w:val="aa"/>
      </w:pPr>
      <w:r w:rsidRPr="00A17733">
        <w:drawing>
          <wp:inline distT="0" distB="0" distL="0" distR="0" wp14:anchorId="0E57538B" wp14:editId="472CB2A5">
            <wp:extent cx="2409825" cy="1704986"/>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46084"/>
                    <a:stretch/>
                  </pic:blipFill>
                  <pic:spPr bwMode="auto">
                    <a:xfrm>
                      <a:off x="0" y="0"/>
                      <a:ext cx="2409825" cy="1704986"/>
                    </a:xfrm>
                    <a:prstGeom prst="rect">
                      <a:avLst/>
                    </a:prstGeom>
                    <a:ln>
                      <a:noFill/>
                    </a:ln>
                    <a:extLst>
                      <a:ext uri="{53640926-AAD7-44D8-BBD7-CCE9431645EC}">
                        <a14:shadowObscured xmlns:a14="http://schemas.microsoft.com/office/drawing/2010/main"/>
                      </a:ext>
                    </a:extLst>
                  </pic:spPr>
                </pic:pic>
              </a:graphicData>
            </a:graphic>
          </wp:inline>
        </w:drawing>
      </w:r>
    </w:p>
    <w:p w:rsidR="006E3E4D" w:rsidRPr="00A17733" w:rsidRDefault="006E3E4D"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8</w:t>
      </w:r>
      <w:r w:rsidR="00FF3B90" w:rsidRPr="00A17733">
        <w:fldChar w:fldCharType="end"/>
      </w:r>
      <w:r w:rsidRPr="00A17733">
        <w:t xml:space="preserve"> – Созданный объект «Зависимость </w:t>
      </w:r>
      <w:r w:rsidRPr="00A17733">
        <w:rPr>
          <w:lang w:val="en-US"/>
        </w:rPr>
        <w:t>Y</w:t>
      </w:r>
      <w:r w:rsidRPr="00A17733">
        <w:t xml:space="preserve"> от </w:t>
      </w:r>
      <w:r w:rsidRPr="00A17733">
        <w:rPr>
          <w:lang w:val="en-US"/>
        </w:rPr>
        <w:t>X</w:t>
      </w:r>
      <w:r w:rsidRPr="00A17733">
        <w:t>» в окне менеджера данных</w:t>
      </w:r>
    </w:p>
    <w:p w:rsidR="006E3E4D" w:rsidRPr="00A17733" w:rsidRDefault="006E3E4D" w:rsidP="008708F0">
      <w:r w:rsidRPr="00A17733">
        <w:t xml:space="preserve">Далее </w:t>
      </w:r>
      <w:r w:rsidR="007E7BB6" w:rsidRPr="00A17733">
        <w:t>к</w:t>
      </w:r>
      <w:r w:rsidRPr="00A17733">
        <w:t xml:space="preserve"> созданны</w:t>
      </w:r>
      <w:r w:rsidR="007E7BB6" w:rsidRPr="00A17733">
        <w:t>м</w:t>
      </w:r>
      <w:r w:rsidRPr="00A17733">
        <w:t xml:space="preserve"> график</w:t>
      </w:r>
      <w:r w:rsidR="007E7BB6" w:rsidRPr="00A17733">
        <w:t>ам</w:t>
      </w:r>
      <w:r w:rsidRPr="00A17733">
        <w:t xml:space="preserve"> нужно </w:t>
      </w:r>
      <w:r w:rsidR="007E7BB6" w:rsidRPr="00A17733">
        <w:t xml:space="preserve">привязать сигналы. Начнем с графика зависимости </w:t>
      </w:r>
      <w:r w:rsidR="007E7BB6" w:rsidRPr="00A17733">
        <w:rPr>
          <w:lang w:val="en-US"/>
        </w:rPr>
        <w:t>Y</w:t>
      </w:r>
      <w:r w:rsidR="007E7BB6" w:rsidRPr="00A17733">
        <w:t xml:space="preserve"> от </w:t>
      </w:r>
      <w:r w:rsidR="007E7BB6" w:rsidRPr="00A17733">
        <w:rPr>
          <w:lang w:val="en-US"/>
        </w:rPr>
        <w:t>X</w:t>
      </w:r>
      <w:r w:rsidR="007E7BB6" w:rsidRPr="00A17733">
        <w:t xml:space="preserve"> и добавим на него</w:t>
      </w:r>
      <w:r w:rsidRPr="00A17733">
        <w:t xml:space="preserve"> сигнал, соответствующий значениям оси </w:t>
      </w:r>
      <w:r w:rsidRPr="00A17733">
        <w:rPr>
          <w:lang w:val="en-US"/>
        </w:rPr>
        <w:t>X</w:t>
      </w:r>
      <w:r w:rsidRPr="00A17733">
        <w:t xml:space="preserve"> и затем – соответствующий оси </w:t>
      </w:r>
      <w:r w:rsidRPr="00A17733">
        <w:rPr>
          <w:lang w:val="en-US"/>
        </w:rPr>
        <w:t>Y</w:t>
      </w:r>
      <w:r w:rsidRPr="00A17733">
        <w:t xml:space="preserve">. В нашем случае это </w:t>
      </w:r>
      <w:r w:rsidR="002975AC" w:rsidRPr="00A17733">
        <w:t>сигналы</w:t>
      </w:r>
      <w:r w:rsidRPr="00A17733">
        <w:t xml:space="preserve"> </w:t>
      </w:r>
      <w:r w:rsidRPr="00A17733">
        <w:rPr>
          <w:lang w:val="en-US"/>
        </w:rPr>
        <w:t>X</w:t>
      </w:r>
      <w:r w:rsidR="002975AC" w:rsidRPr="00A17733">
        <w:t>_</w:t>
      </w:r>
      <w:proofErr w:type="spellStart"/>
      <w:r w:rsidR="002975AC" w:rsidRPr="00A17733">
        <w:rPr>
          <w:lang w:val="en-US"/>
        </w:rPr>
        <w:t>coord</w:t>
      </w:r>
      <w:proofErr w:type="spellEnd"/>
      <w:r w:rsidRPr="00A17733">
        <w:t xml:space="preserve"> и </w:t>
      </w:r>
      <w:r w:rsidRPr="00A17733">
        <w:rPr>
          <w:lang w:val="en-US"/>
        </w:rPr>
        <w:t>Y</w:t>
      </w:r>
      <w:r w:rsidR="002975AC" w:rsidRPr="00A17733">
        <w:t>_</w:t>
      </w:r>
      <w:r w:rsidR="002975AC" w:rsidRPr="00A17733">
        <w:rPr>
          <w:lang w:val="en-US"/>
        </w:rPr>
        <w:t>temp</w:t>
      </w:r>
      <w:r w:rsidRPr="00A17733">
        <w:t>.</w:t>
      </w:r>
      <w:r w:rsidR="002975AC" w:rsidRPr="00A17733">
        <w:t xml:space="preserve"> </w:t>
      </w:r>
      <w:r w:rsidRPr="00A17733">
        <w:t xml:space="preserve">Щелкнув правой кнопкой мыши по созданному графику в менеджера данных, выберем в контекстном меню опцию «Добавить параметр». В открывшемся окне, в поле «Имя параметра» </w:t>
      </w:r>
      <w:r w:rsidR="006A572A" w:rsidRPr="00A17733">
        <w:t>н</w:t>
      </w:r>
      <w:r w:rsidR="00A679CD" w:rsidRPr="00A17733">
        <w:t>ужно ввести имя первого сигнала и</w:t>
      </w:r>
      <w:r w:rsidR="006A572A" w:rsidRPr="00A17733">
        <w:t xml:space="preserve"> нажать Ок</w:t>
      </w:r>
      <w:r w:rsidR="00A679CD" w:rsidRPr="00A17733">
        <w:t>.</w:t>
      </w:r>
    </w:p>
    <w:p w:rsidR="00104E1B" w:rsidRPr="00A17733" w:rsidRDefault="00104E1B" w:rsidP="008708F0">
      <w:pPr>
        <w:pStyle w:val="aa"/>
        <w:rPr>
          <w:lang w:val="en-US"/>
        </w:rPr>
      </w:pPr>
      <w:r w:rsidRPr="00A17733">
        <w:drawing>
          <wp:inline distT="0" distB="0" distL="0" distR="0" wp14:anchorId="18CE31CB" wp14:editId="39590805">
            <wp:extent cx="1962150" cy="14859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962150" cy="1485900"/>
                    </a:xfrm>
                    <a:prstGeom prst="rect">
                      <a:avLst/>
                    </a:prstGeom>
                  </pic:spPr>
                </pic:pic>
              </a:graphicData>
            </a:graphic>
          </wp:inline>
        </w:drawing>
      </w:r>
    </w:p>
    <w:p w:rsidR="00104E1B" w:rsidRPr="00A17733" w:rsidRDefault="00104E1B"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9</w:t>
      </w:r>
      <w:r w:rsidR="00FF3B90" w:rsidRPr="00A17733">
        <w:fldChar w:fldCharType="end"/>
      </w:r>
      <w:r w:rsidRPr="00A17733">
        <w:t xml:space="preserve"> – Добавление сигнала на график</w:t>
      </w:r>
    </w:p>
    <w:p w:rsidR="007E7BB6" w:rsidRPr="00A17733" w:rsidRDefault="001B3A27" w:rsidP="008708F0">
      <w:r w:rsidRPr="00A17733">
        <w:lastRenderedPageBreak/>
        <w:t xml:space="preserve">Аналогично нужно привязать к графику и сигнал </w:t>
      </w:r>
      <w:r w:rsidRPr="00A17733">
        <w:rPr>
          <w:lang w:val="en-US"/>
        </w:rPr>
        <w:t>Y</w:t>
      </w:r>
      <w:r w:rsidRPr="00A17733">
        <w:t>_</w:t>
      </w:r>
      <w:r w:rsidRPr="00A17733">
        <w:rPr>
          <w:lang w:val="en-US"/>
        </w:rPr>
        <w:t>temp</w:t>
      </w:r>
      <w:r w:rsidRPr="00A17733">
        <w:t xml:space="preserve">. </w:t>
      </w:r>
      <w:r w:rsidR="007E7BB6" w:rsidRPr="00A17733">
        <w:t>На этом работа с графиком температур завершена. Ко второму графику, аналогично, привяжем имя параметра холодной трубы, соответствующего суммарной мощности, поступающей через стенку. Правила обращения к параметра</w:t>
      </w:r>
      <w:r w:rsidR="0077704B" w:rsidRPr="00A17733">
        <w:t>м в данном случае</w:t>
      </w:r>
      <w:r w:rsidR="007E7BB6" w:rsidRPr="00A17733">
        <w:t xml:space="preserve"> те же, что и при присвоении их сигналам</w:t>
      </w:r>
      <w:r w:rsidR="0077704B" w:rsidRPr="00A17733">
        <w:t xml:space="preserve"> в скрипте </w:t>
      </w:r>
      <w:r w:rsidR="007E7BB6" w:rsidRPr="00A17733">
        <w:t>–</w:t>
      </w:r>
      <w:r w:rsidR="0077704B" w:rsidRPr="00A17733">
        <w:t xml:space="preserve"> </w:t>
      </w:r>
      <w:r w:rsidR="007E7BB6" w:rsidRPr="00A17733">
        <w:t>сначала имя блока</w:t>
      </w:r>
      <w:r w:rsidR="0029209B" w:rsidRPr="00A17733">
        <w:t xml:space="preserve"> (Channel_2)</w:t>
      </w:r>
      <w:r w:rsidR="007E7BB6" w:rsidRPr="00A17733">
        <w:t>, затем через точку имя соответствующего параметра</w:t>
      </w:r>
      <w:r w:rsidR="0029209B" w:rsidRPr="00A17733">
        <w:t xml:space="preserve"> (_</w:t>
      </w:r>
      <w:proofErr w:type="spellStart"/>
      <w:r w:rsidR="0029209B" w:rsidRPr="00A17733">
        <w:rPr>
          <w:lang w:val="en-US"/>
        </w:rPr>
        <w:t>qfsum</w:t>
      </w:r>
      <w:proofErr w:type="spellEnd"/>
      <w:r w:rsidR="0029209B" w:rsidRPr="00A17733">
        <w:t>).</w:t>
      </w:r>
    </w:p>
    <w:p w:rsidR="0029209B" w:rsidRPr="00A17733" w:rsidRDefault="0077704B" w:rsidP="008708F0">
      <w:pPr>
        <w:pStyle w:val="aa"/>
      </w:pPr>
      <w:r w:rsidRPr="00A17733">
        <w:drawing>
          <wp:inline distT="0" distB="0" distL="0" distR="0" wp14:anchorId="27958867" wp14:editId="2E9E9011">
            <wp:extent cx="1962150" cy="14859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962150" cy="1485900"/>
                    </a:xfrm>
                    <a:prstGeom prst="rect">
                      <a:avLst/>
                    </a:prstGeom>
                  </pic:spPr>
                </pic:pic>
              </a:graphicData>
            </a:graphic>
          </wp:inline>
        </w:drawing>
      </w:r>
    </w:p>
    <w:p w:rsidR="0029209B" w:rsidRPr="00A17733" w:rsidRDefault="0077704B"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0</w:t>
      </w:r>
      <w:r w:rsidR="00FF3B90" w:rsidRPr="00A17733">
        <w:fldChar w:fldCharType="end"/>
      </w:r>
      <w:r w:rsidRPr="00A17733">
        <w:t xml:space="preserve"> – Добавление параметра на </w:t>
      </w:r>
      <w:r w:rsidRPr="00FF3B90">
        <w:t>временной</w:t>
      </w:r>
      <w:r w:rsidRPr="00A17733">
        <w:t xml:space="preserve"> график</w:t>
      </w:r>
    </w:p>
    <w:p w:rsidR="001B3A27" w:rsidRPr="00A17733" w:rsidRDefault="0077704B" w:rsidP="008708F0">
      <w:r w:rsidRPr="00A17733">
        <w:t>В результате</w:t>
      </w:r>
      <w:r w:rsidR="001B3A27" w:rsidRPr="00A17733">
        <w:t xml:space="preserve"> окно менеджера данных должно приобрести вид, подобный рисунку </w:t>
      </w:r>
      <w:r w:rsidR="00ED37C9" w:rsidRPr="00A17733">
        <w:fldChar w:fldCharType="begin"/>
      </w:r>
      <w:r w:rsidR="00ED37C9" w:rsidRPr="00A17733">
        <w:instrText xml:space="preserve"> REF _Ref433294054 \h </w:instrText>
      </w:r>
      <w:r w:rsidR="00A17733" w:rsidRPr="00A17733">
        <w:instrText xml:space="preserve"> \* MERGEFORMAT </w:instrText>
      </w:r>
      <w:r w:rsidR="00ED37C9" w:rsidRPr="00A17733">
        <w:fldChar w:fldCharType="separate"/>
      </w:r>
      <w:r w:rsidR="00ED37C9" w:rsidRPr="00A17733">
        <w:rPr>
          <w:noProof/>
        </w:rPr>
        <w:t>21</w:t>
      </w:r>
      <w:r w:rsidR="00ED37C9" w:rsidRPr="00A17733">
        <w:fldChar w:fldCharType="end"/>
      </w:r>
    </w:p>
    <w:p w:rsidR="001B3A27" w:rsidRPr="00A17733" w:rsidRDefault="00F824AF" w:rsidP="008708F0">
      <w:pPr>
        <w:pStyle w:val="aa"/>
        <w:rPr>
          <w:lang w:val="en-US"/>
        </w:rPr>
      </w:pPr>
      <w:r w:rsidRPr="00A17733">
        <w:drawing>
          <wp:inline distT="0" distB="0" distL="0" distR="0" wp14:anchorId="14099BF1" wp14:editId="4FB03621">
            <wp:extent cx="2409825" cy="217171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31325"/>
                    <a:stretch/>
                  </pic:blipFill>
                  <pic:spPr bwMode="auto">
                    <a:xfrm>
                      <a:off x="0" y="0"/>
                      <a:ext cx="2409825" cy="2171710"/>
                    </a:xfrm>
                    <a:prstGeom prst="rect">
                      <a:avLst/>
                    </a:prstGeom>
                    <a:ln>
                      <a:noFill/>
                    </a:ln>
                    <a:extLst>
                      <a:ext uri="{53640926-AAD7-44D8-BBD7-CCE9431645EC}">
                        <a14:shadowObscured xmlns:a14="http://schemas.microsoft.com/office/drawing/2010/main"/>
                      </a:ext>
                    </a:extLst>
                  </pic:spPr>
                </pic:pic>
              </a:graphicData>
            </a:graphic>
          </wp:inline>
        </w:drawing>
      </w:r>
    </w:p>
    <w:p w:rsidR="005B6624" w:rsidRPr="00A17733" w:rsidRDefault="005B6624" w:rsidP="008708F0">
      <w:pPr>
        <w:pStyle w:val="aa"/>
      </w:pPr>
      <w:bookmarkStart w:id="15" w:name="_Ref43329405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1</w:t>
      </w:r>
      <w:r w:rsidR="00FF3B90" w:rsidRPr="00A17733">
        <w:fldChar w:fldCharType="end"/>
      </w:r>
      <w:bookmarkEnd w:id="15"/>
      <w:r w:rsidRPr="00A17733">
        <w:t xml:space="preserve"> – Окно менеджера дан</w:t>
      </w:r>
      <w:r w:rsidR="00F824AF" w:rsidRPr="00A17733">
        <w:t>ных с привязанными к</w:t>
      </w:r>
      <w:r w:rsidRPr="00A17733">
        <w:t xml:space="preserve"> график</w:t>
      </w:r>
      <w:r w:rsidR="00F824AF" w:rsidRPr="00A17733">
        <w:t>ам</w:t>
      </w:r>
      <w:r w:rsidRPr="00A17733">
        <w:t xml:space="preserve"> сигналами</w:t>
      </w:r>
    </w:p>
    <w:p w:rsidR="007C2010" w:rsidRPr="00A17733" w:rsidRDefault="00F51DF7" w:rsidP="008708F0">
      <w:r w:rsidRPr="00A17733">
        <w:t>В качестве дополнительного инструмента визуализации, повышающего наглядность отображения расчетных параметров, используем блок «</w:t>
      </w:r>
      <w:r w:rsidRPr="00A17733">
        <w:rPr>
          <w:lang w:val="en-US"/>
        </w:rPr>
        <w:t>HS</w:t>
      </w:r>
      <w:r w:rsidRPr="00A17733">
        <w:t xml:space="preserve"> – Отображение поля </w:t>
      </w:r>
      <w:proofErr w:type="spellStart"/>
      <w:r w:rsidRPr="00A17733">
        <w:t>тепмератур</w:t>
      </w:r>
      <w:proofErr w:type="spellEnd"/>
      <w:r w:rsidRPr="00A17733">
        <w:t xml:space="preserve">», расположенный во вкладке «Визуализация» библиотеки блоков. При добавлении блока необходимо «бросить» его мышкой на блок стенки, назначив таким образом владельца, чьё поле температур предстоит отображать. После этого блок можно перетащить в любое место схемы – он останется связанным со стенкой. Сменить владельца можно и позже, щелкнув по блоку правой кнопкой мыши и выбрать Действия </w:t>
      </w:r>
      <w:r w:rsidRPr="00A17733">
        <w:rPr>
          <w:rFonts w:cs="Cambria Math"/>
        </w:rPr>
        <w:t>⟶</w:t>
      </w:r>
      <w:r w:rsidRPr="00A17733">
        <w:t xml:space="preserve"> Сменить владельца. Растянем блок мышкой по длине </w:t>
      </w:r>
      <w:r w:rsidR="007C2010" w:rsidRPr="00A17733">
        <w:t xml:space="preserve">изображения </w:t>
      </w:r>
      <w:r w:rsidRPr="00A17733">
        <w:t>канала</w:t>
      </w:r>
      <w:r w:rsidR="007C2010" w:rsidRPr="00A17733">
        <w:t xml:space="preserve"> и</w:t>
      </w:r>
      <w:r w:rsidRPr="00A17733">
        <w:t xml:space="preserve"> </w:t>
      </w:r>
      <w:r w:rsidR="007C2010" w:rsidRPr="00A17733">
        <w:t>р</w:t>
      </w:r>
      <w:r w:rsidRPr="00A17733">
        <w:t>асположим на схеме в соответствие с рисунком</w:t>
      </w:r>
      <w:r w:rsidR="007C2010" w:rsidRPr="00A17733">
        <w:t xml:space="preserve"> </w:t>
      </w:r>
      <w:r w:rsidR="007C2010" w:rsidRPr="00A17733">
        <w:fldChar w:fldCharType="begin"/>
      </w:r>
      <w:r w:rsidR="007C2010" w:rsidRPr="00A17733">
        <w:instrText xml:space="preserve"> REF _Ref433296194 \h </w:instrText>
      </w:r>
      <w:r w:rsidR="00A17733" w:rsidRPr="00A17733">
        <w:instrText xml:space="preserve"> \* MERGEFORMAT </w:instrText>
      </w:r>
      <w:r w:rsidR="007C2010" w:rsidRPr="00A17733">
        <w:fldChar w:fldCharType="separate"/>
      </w:r>
      <w:r w:rsidR="007C2010" w:rsidRPr="00A17733">
        <w:rPr>
          <w:noProof/>
        </w:rPr>
        <w:t>22</w:t>
      </w:r>
      <w:r w:rsidR="007C2010" w:rsidRPr="00A17733">
        <w:fldChar w:fldCharType="end"/>
      </w:r>
      <w:r w:rsidR="007C2010" w:rsidRPr="00A17733">
        <w:t>.</w:t>
      </w:r>
      <w:r w:rsidR="00557F91" w:rsidRPr="00A17733">
        <w:t xml:space="preserve"> </w:t>
      </w:r>
      <w:r w:rsidR="00A85CA7" w:rsidRPr="00A17733">
        <w:t xml:space="preserve">При этом необходимо </w:t>
      </w:r>
      <w:r w:rsidR="00F30DC4" w:rsidRPr="00A17733">
        <w:t>растягивать</w:t>
      </w:r>
      <w:r w:rsidR="00A85CA7" w:rsidRPr="00A17733">
        <w:t xml:space="preserve"> </w:t>
      </w:r>
      <w:r w:rsidR="004B3EB1" w:rsidRPr="00A17733">
        <w:t>блок</w:t>
      </w:r>
      <w:r w:rsidR="00F30DC4" w:rsidRPr="00A17733">
        <w:t>, предварительно повернув</w:t>
      </w:r>
      <w:r w:rsidR="00D80285" w:rsidRPr="00A17733">
        <w:t xml:space="preserve"> его</w:t>
      </w:r>
      <w:r w:rsidR="00A85CA7" w:rsidRPr="00A17733">
        <w:t xml:space="preserve"> на 270 градусов</w:t>
      </w:r>
      <w:r w:rsidR="00F30DC4" w:rsidRPr="00A17733">
        <w:t xml:space="preserve"> с помощью команды контекстного меню</w:t>
      </w:r>
      <w:r w:rsidR="004B3EB1" w:rsidRPr="00A17733">
        <w:t xml:space="preserve">, так как такая ориентация </w:t>
      </w:r>
      <w:r w:rsidR="00F30DC4" w:rsidRPr="00A17733">
        <w:t xml:space="preserve">соответствует положению </w:t>
      </w:r>
      <w:r w:rsidR="00F30DC4" w:rsidRPr="00A17733">
        <w:lastRenderedPageBreak/>
        <w:t xml:space="preserve">блока стенки на </w:t>
      </w:r>
      <w:r w:rsidR="00D80285" w:rsidRPr="00A17733">
        <w:t>листе схемы</w:t>
      </w:r>
      <w:r w:rsidR="00F30DC4" w:rsidRPr="00A17733">
        <w:t>.</w:t>
      </w:r>
      <w:r w:rsidR="00C106A4" w:rsidRPr="00A17733">
        <w:t xml:space="preserve"> </w:t>
      </w:r>
      <w:r w:rsidR="004B3EB1" w:rsidRPr="00A17733">
        <w:t xml:space="preserve"> </w:t>
      </w:r>
      <w:r w:rsidR="006128FF" w:rsidRPr="00A17733">
        <w:t>Наложением</w:t>
      </w:r>
      <w:r w:rsidR="00324E50" w:rsidRPr="00A17733">
        <w:t xml:space="preserve"> изображений</w:t>
      </w:r>
      <w:r w:rsidR="006128FF" w:rsidRPr="00A17733">
        <w:t xml:space="preserve"> блоков друг на друга можно управлять с помощью опций «Поместить назад» и «Выдвинуть вперед» контекстного меню блока.</w:t>
      </w:r>
    </w:p>
    <w:p w:rsidR="007C2010" w:rsidRPr="00A17733" w:rsidRDefault="007C2010" w:rsidP="008708F0">
      <w:pPr>
        <w:pStyle w:val="aa"/>
      </w:pPr>
      <w:r w:rsidRPr="00A17733">
        <w:drawing>
          <wp:inline distT="0" distB="0" distL="0" distR="0" wp14:anchorId="36197811" wp14:editId="0A1FE31F">
            <wp:extent cx="5953125" cy="34004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53125" cy="3400425"/>
                    </a:xfrm>
                    <a:prstGeom prst="rect">
                      <a:avLst/>
                    </a:prstGeom>
                  </pic:spPr>
                </pic:pic>
              </a:graphicData>
            </a:graphic>
          </wp:inline>
        </w:drawing>
      </w:r>
    </w:p>
    <w:p w:rsidR="007C2010" w:rsidRPr="00A17733" w:rsidRDefault="007C2010" w:rsidP="008708F0">
      <w:pPr>
        <w:pStyle w:val="aa"/>
      </w:pPr>
      <w:bookmarkStart w:id="16" w:name="_Ref43329619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2</w:t>
      </w:r>
      <w:r w:rsidR="00FF3B90" w:rsidRPr="00A17733">
        <w:fldChar w:fldCharType="end"/>
      </w:r>
      <w:bookmarkEnd w:id="16"/>
      <w:r w:rsidRPr="00A17733">
        <w:t xml:space="preserve"> – Блок отображения поля температур</w:t>
      </w:r>
    </w:p>
    <w:p w:rsidR="00F51DF7" w:rsidRPr="00A17733" w:rsidRDefault="00F51DF7" w:rsidP="008708F0">
      <w:r w:rsidRPr="00A17733">
        <w:t xml:space="preserve">Отображение поля температур происходит с помощью градиентной окраски изображения блока, при этом, чем больше температура участка, тем краснее будет его цвет. В окне свойств блока нужно указать максимальную и минимальную температуру, соответствующую красному и зеленому цвету. Укажем </w:t>
      </w:r>
      <w:r w:rsidR="007C2010" w:rsidRPr="00A17733">
        <w:t>80</w:t>
      </w:r>
      <w:r w:rsidRPr="00A17733">
        <w:t xml:space="preserve"> и </w:t>
      </w:r>
      <w:r w:rsidR="007C2010" w:rsidRPr="00A17733">
        <w:t>35</w:t>
      </w:r>
      <w:r w:rsidRPr="00A17733">
        <w:t xml:space="preserve"> градусов соответственно.</w:t>
      </w:r>
    </w:p>
    <w:p w:rsidR="00564AA5" w:rsidRPr="00A17733" w:rsidRDefault="00185E8C" w:rsidP="008708F0">
      <w:r w:rsidRPr="00A17733">
        <w:t>После этого всё готово не только для проведения расчета, но и для отображения результатов моделирования. Дво</w:t>
      </w:r>
      <w:r w:rsidR="007510DF" w:rsidRPr="00A17733">
        <w:t xml:space="preserve">йным щелчком мыши откроем оба графика и запустим проект на расчет нажатием кнопки </w:t>
      </w:r>
      <w:r w:rsidR="007510DF" w:rsidRPr="00A17733">
        <w:rPr>
          <w:lang w:val="en-US"/>
        </w:rPr>
        <w:t>F</w:t>
      </w:r>
      <w:r w:rsidR="007510DF" w:rsidRPr="00A17733">
        <w:t>9 на клавиатуре, либо кнопки пуск на панели инструментов главного окна программы</w:t>
      </w:r>
      <w:r w:rsidR="00A73B6B" w:rsidRPr="00A17733">
        <w:t>. Для ускорения расчета, предварительно можно отключить синхронизацию модельного времени с реальным, убрав соответствующую галочку на вкладке «Синхронизация» окна параметров расчета проекта.</w:t>
      </w:r>
    </w:p>
    <w:p w:rsidR="002E65C8" w:rsidRPr="00A17733" w:rsidRDefault="002E65C8" w:rsidP="008708F0">
      <w:pPr>
        <w:pStyle w:val="aa"/>
      </w:pPr>
      <w:r w:rsidRPr="00A17733">
        <w:lastRenderedPageBreak/>
        <w:drawing>
          <wp:inline distT="0" distB="0" distL="0" distR="0" wp14:anchorId="0458BF8F" wp14:editId="5BB97344">
            <wp:extent cx="7573623" cy="3917387"/>
            <wp:effectExtent l="0" t="0" r="8890" b="698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5291" t="14394" r="52860" b="45946"/>
                    <a:stretch/>
                  </pic:blipFill>
                  <pic:spPr bwMode="auto">
                    <a:xfrm>
                      <a:off x="0" y="0"/>
                      <a:ext cx="7573623" cy="3917387"/>
                    </a:xfrm>
                    <a:prstGeom prst="rect">
                      <a:avLst/>
                    </a:prstGeom>
                    <a:ln>
                      <a:noFill/>
                    </a:ln>
                    <a:extLst>
                      <a:ext uri="{53640926-AAD7-44D8-BBD7-CCE9431645EC}">
                        <a14:shadowObscured xmlns:a14="http://schemas.microsoft.com/office/drawing/2010/main"/>
                      </a:ext>
                    </a:extLst>
                  </pic:spPr>
                </pic:pic>
              </a:graphicData>
            </a:graphic>
          </wp:inline>
        </w:drawing>
      </w:r>
    </w:p>
    <w:p w:rsidR="00670309" w:rsidRPr="00A17733" w:rsidRDefault="00670309" w:rsidP="008708F0">
      <w:pPr>
        <w:pStyle w:val="aa"/>
      </w:pPr>
      <w:r w:rsidRPr="00A17733">
        <w:drawing>
          <wp:inline distT="0" distB="0" distL="0" distR="0" wp14:anchorId="7487D8E2" wp14:editId="1A98467F">
            <wp:extent cx="3875365" cy="563144"/>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18600" t="52489" r="16302" b="30950"/>
                    <a:stretch/>
                  </pic:blipFill>
                  <pic:spPr bwMode="auto">
                    <a:xfrm>
                      <a:off x="0" y="0"/>
                      <a:ext cx="3875365" cy="563144"/>
                    </a:xfrm>
                    <a:prstGeom prst="rect">
                      <a:avLst/>
                    </a:prstGeom>
                    <a:ln>
                      <a:noFill/>
                    </a:ln>
                    <a:extLst>
                      <a:ext uri="{53640926-AAD7-44D8-BBD7-CCE9431645EC}">
                        <a14:shadowObscured xmlns:a14="http://schemas.microsoft.com/office/drawing/2010/main"/>
                      </a:ext>
                    </a:extLst>
                  </pic:spPr>
                </pic:pic>
              </a:graphicData>
            </a:graphic>
          </wp:inline>
        </w:drawing>
      </w:r>
    </w:p>
    <w:p w:rsidR="002E65C8" w:rsidRPr="00A17733" w:rsidRDefault="002E65C8"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3</w:t>
      </w:r>
      <w:r w:rsidR="00FF3B90" w:rsidRPr="00A17733">
        <w:fldChar w:fldCharType="end"/>
      </w:r>
      <w:r w:rsidRPr="00A17733">
        <w:t xml:space="preserve"> – Графики параметров модели</w:t>
      </w:r>
      <w:r w:rsidR="00670309" w:rsidRPr="00A17733">
        <w:t xml:space="preserve"> и поле температур стенки в ходе расчета</w:t>
      </w:r>
    </w:p>
    <w:p w:rsidR="00185E8C" w:rsidRPr="00A17733" w:rsidRDefault="00533465" w:rsidP="008708F0">
      <w:r w:rsidRPr="00A17733">
        <w:t>После начала расчета на графиках будут отображаться кривые изменения текущих значения соответствующих параметров, что позволяет отслеживать поведение модели и контролироват</w:t>
      </w:r>
      <w:r w:rsidR="00DC0BFC" w:rsidRPr="00A17733">
        <w:t>ь ее состояние. Нажатие правой кнопки мыши на поле графика открывает контекстное меню, пункт «Свойства» которого позволяет настраивать параметры отображения, такие как масштаб, вид кривых, цвет линий, формат легенды, подписи осей, подвергать значения нормировке и так далее. Опции можно изменять как прямо во время расчета, так и до его начала, исходя из требований к результату отображения либо из визуальных предпочтений.</w:t>
      </w:r>
    </w:p>
    <w:p w:rsidR="009D26B7" w:rsidRPr="00A17733" w:rsidRDefault="009D26B7" w:rsidP="008708F0">
      <w:r w:rsidRPr="00A17733">
        <w:t>Спустя</w:t>
      </w:r>
      <w:r w:rsidR="002E65C8" w:rsidRPr="00A17733">
        <w:t xml:space="preserve"> примерно 500 секунд модельного вр</w:t>
      </w:r>
      <w:r w:rsidR="0016392B" w:rsidRPr="00A17733">
        <w:t>е</w:t>
      </w:r>
      <w:r w:rsidR="002E65C8" w:rsidRPr="00A17733">
        <w:t>мени</w:t>
      </w:r>
      <w:r w:rsidR="0016392B" w:rsidRPr="00A17733">
        <w:t xml:space="preserve"> кривые температур выстроятся в </w:t>
      </w:r>
      <w:r w:rsidR="00C8109E">
        <w:t>гладкие</w:t>
      </w:r>
      <w:r w:rsidR="0016392B" w:rsidRPr="00A17733">
        <w:t xml:space="preserve"> линии, по которым можно сделать вывод о наступлении в теплообменнике стационарного процесса, при котором температура в горячей магистрали равномерно уменьшается, а температура в холодной магистрали равномерно увеличивается по ходу течения теплоносителя. Мощность теплового потока при этом </w:t>
      </w:r>
      <w:r w:rsidR="00DC2E6F" w:rsidRPr="00A17733">
        <w:t xml:space="preserve">примерно </w:t>
      </w:r>
      <w:r w:rsidR="0016392B" w:rsidRPr="00A17733">
        <w:t xml:space="preserve">соответствует </w:t>
      </w:r>
      <w:r w:rsidR="00DC2E6F" w:rsidRPr="00A17733">
        <w:t xml:space="preserve">значениям </w:t>
      </w:r>
      <w:r w:rsidR="0016392B" w:rsidRPr="00A17733">
        <w:t>220 – 250 кВт.</w:t>
      </w:r>
    </w:p>
    <w:p w:rsidR="007C501F" w:rsidRPr="00A17733" w:rsidRDefault="007C501F" w:rsidP="008708F0">
      <w:pPr>
        <w:pStyle w:val="aa"/>
      </w:pPr>
      <w:r w:rsidRPr="00A17733">
        <w:lastRenderedPageBreak/>
        <w:drawing>
          <wp:inline distT="0" distB="0" distL="0" distR="0" wp14:anchorId="5ED53B4B" wp14:editId="35509F30">
            <wp:extent cx="6877231" cy="649993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7697" t="15863" r="54302" b="18331"/>
                    <a:stretch/>
                  </pic:blipFill>
                  <pic:spPr bwMode="auto">
                    <a:xfrm>
                      <a:off x="0" y="0"/>
                      <a:ext cx="6877231" cy="6499938"/>
                    </a:xfrm>
                    <a:prstGeom prst="rect">
                      <a:avLst/>
                    </a:prstGeom>
                    <a:ln>
                      <a:noFill/>
                    </a:ln>
                    <a:extLst>
                      <a:ext uri="{53640926-AAD7-44D8-BBD7-CCE9431645EC}">
                        <a14:shadowObscured xmlns:a14="http://schemas.microsoft.com/office/drawing/2010/main"/>
                      </a:ext>
                    </a:extLst>
                  </pic:spPr>
                </pic:pic>
              </a:graphicData>
            </a:graphic>
          </wp:inline>
        </w:drawing>
      </w:r>
    </w:p>
    <w:p w:rsidR="00670309" w:rsidRPr="00A17733" w:rsidRDefault="00670309" w:rsidP="008708F0">
      <w:pPr>
        <w:pStyle w:val="aa"/>
      </w:pPr>
      <w:r w:rsidRPr="00A17733">
        <w:drawing>
          <wp:inline distT="0" distB="0" distL="0" distR="0" wp14:anchorId="70F7C056" wp14:editId="6B9AA384">
            <wp:extent cx="3856315" cy="5535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8760" t="52489" r="16462" b="31231"/>
                    <a:stretch/>
                  </pic:blipFill>
                  <pic:spPr bwMode="auto">
                    <a:xfrm>
                      <a:off x="0" y="0"/>
                      <a:ext cx="3856315" cy="553589"/>
                    </a:xfrm>
                    <a:prstGeom prst="rect">
                      <a:avLst/>
                    </a:prstGeom>
                    <a:ln>
                      <a:noFill/>
                    </a:ln>
                    <a:extLst>
                      <a:ext uri="{53640926-AAD7-44D8-BBD7-CCE9431645EC}">
                        <a14:shadowObscured xmlns:a14="http://schemas.microsoft.com/office/drawing/2010/main"/>
                      </a:ext>
                    </a:extLst>
                  </pic:spPr>
                </pic:pic>
              </a:graphicData>
            </a:graphic>
          </wp:inline>
        </w:drawing>
      </w:r>
    </w:p>
    <w:p w:rsidR="007C501F" w:rsidRPr="00A17733" w:rsidRDefault="007C501F"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4</w:t>
      </w:r>
      <w:r w:rsidR="00FF3B90" w:rsidRPr="00A17733">
        <w:fldChar w:fldCharType="end"/>
      </w:r>
      <w:r w:rsidR="00FF3B90">
        <w:t xml:space="preserve"> – Выход на с</w:t>
      </w:r>
      <w:r w:rsidRPr="00A17733">
        <w:t>тационарный режим</w:t>
      </w:r>
      <w:r w:rsidR="00FF3B90">
        <w:t>,</w:t>
      </w:r>
      <w:r w:rsidR="00670309" w:rsidRPr="00A17733">
        <w:t xml:space="preserve"> поле температур</w:t>
      </w:r>
    </w:p>
    <w:p w:rsidR="00A73B6B" w:rsidRPr="00A17733" w:rsidRDefault="00E21926" w:rsidP="008708F0">
      <w:r w:rsidRPr="00A17733">
        <w:t>Таким образом, была составлена и параметризирована расчетная схема, а также получены числовые результаты необходимых параметров, отображение которых организовано в графическом виде.</w:t>
      </w:r>
    </w:p>
    <w:p w:rsidR="00333713" w:rsidRPr="00A17733" w:rsidRDefault="00333713" w:rsidP="008708F0">
      <w:r w:rsidRPr="00A17733">
        <w:t xml:space="preserve">Для обеспечения гибкости исследования составленной модели, </w:t>
      </w:r>
      <w:r w:rsidR="00635E7F" w:rsidRPr="00A17733">
        <w:t>можно</w:t>
      </w:r>
      <w:r w:rsidRPr="00A17733">
        <w:t xml:space="preserve"> </w:t>
      </w:r>
      <w:r w:rsidR="00635E7F" w:rsidRPr="00A17733">
        <w:t>обеспечить</w:t>
      </w:r>
      <w:r w:rsidRPr="00A17733">
        <w:t xml:space="preserve"> </w:t>
      </w:r>
      <w:r w:rsidR="00635E7F" w:rsidRPr="00A17733">
        <w:t>возможность</w:t>
      </w:r>
      <w:r w:rsidRPr="00A17733">
        <w:t xml:space="preserve"> изменения тепловых параметров теплоносителей прямо во время расчета. </w:t>
      </w:r>
      <w:r w:rsidR="00635E7F" w:rsidRPr="00A17733">
        <w:t xml:space="preserve">Изменять температуру теплоносителя можно и </w:t>
      </w:r>
      <w:r w:rsidRPr="00A17733">
        <w:t xml:space="preserve">напрямую, </w:t>
      </w:r>
      <w:r w:rsidR="00FE12CB" w:rsidRPr="00A17733">
        <w:t>с помощью окна</w:t>
      </w:r>
      <w:r w:rsidRPr="00A17733">
        <w:t xml:space="preserve"> редактирования свойств блока, но </w:t>
      </w:r>
      <w:r w:rsidR="00635E7F" w:rsidRPr="00A17733">
        <w:t xml:space="preserve">это накладывает дополнительные требования к </w:t>
      </w:r>
      <w:r w:rsidR="00635E7F" w:rsidRPr="00A17733">
        <w:lastRenderedPageBreak/>
        <w:t xml:space="preserve">умению оператора работать со средствами разработчика. </w:t>
      </w:r>
      <w:proofErr w:type="spellStart"/>
      <w:r w:rsidRPr="00A17733">
        <w:rPr>
          <w:lang w:val="en-US"/>
        </w:rPr>
        <w:t>SimInTech</w:t>
      </w:r>
      <w:proofErr w:type="spellEnd"/>
      <w:r w:rsidRPr="00A17733">
        <w:t xml:space="preserve"> позволяет </w:t>
      </w:r>
      <w:r w:rsidR="009B0D1C" w:rsidRPr="00A17733">
        <w:t>использ</w:t>
      </w:r>
      <w:r w:rsidR="00635E7F" w:rsidRPr="00A17733">
        <w:t>овать</w:t>
      </w:r>
      <w:r w:rsidR="009B0D1C" w:rsidRPr="00A17733">
        <w:t xml:space="preserve"> </w:t>
      </w:r>
      <w:r w:rsidR="00635E7F" w:rsidRPr="00A17733">
        <w:t xml:space="preserve">для этого </w:t>
      </w:r>
      <w:r w:rsidR="00A27E58" w:rsidRPr="00A17733">
        <w:t>интуитивно-понятные</w:t>
      </w:r>
      <w:r w:rsidR="009B0D1C" w:rsidRPr="00A17733">
        <w:t xml:space="preserve"> графически</w:t>
      </w:r>
      <w:r w:rsidR="00A27E58" w:rsidRPr="00A17733">
        <w:t>е</w:t>
      </w:r>
      <w:r w:rsidR="009B0D1C" w:rsidRPr="00A17733">
        <w:t xml:space="preserve"> </w:t>
      </w:r>
      <w:r w:rsidR="00A27E58" w:rsidRPr="00A17733">
        <w:t>элементы</w:t>
      </w:r>
      <w:r w:rsidR="009B0D1C" w:rsidRPr="00A17733">
        <w:t xml:space="preserve">. </w:t>
      </w:r>
      <w:r w:rsidR="00635E7F" w:rsidRPr="00A17733">
        <w:t xml:space="preserve">Разместим </w:t>
      </w:r>
      <w:r w:rsidR="00524A3D" w:rsidRPr="00A17733">
        <w:t>на лист</w:t>
      </w:r>
      <w:r w:rsidR="00635E7F" w:rsidRPr="00A17733">
        <w:t>е</w:t>
      </w:r>
      <w:r w:rsidR="00524A3D" w:rsidRPr="00A17733">
        <w:t xml:space="preserve"> проекта кнопки, которые будут увеличивать и уменьшать температуру теплоносителя. </w:t>
      </w:r>
      <w:r w:rsidR="00FE12CB" w:rsidRPr="00A17733">
        <w:t xml:space="preserve">С помощью команды </w:t>
      </w:r>
      <w:r w:rsidR="00C8109E">
        <w:t>«</w:t>
      </w:r>
      <w:r w:rsidR="00FE12CB" w:rsidRPr="00A17733">
        <w:t>Вставка</w:t>
      </w:r>
      <w:r w:rsidR="00C8109E">
        <w:t>»</w:t>
      </w:r>
      <w:r w:rsidR="00FE12CB" w:rsidRPr="00A17733">
        <w:t xml:space="preserve"> →</w:t>
      </w:r>
      <w:r w:rsidR="00C8109E">
        <w:t xml:space="preserve"> «</w:t>
      </w:r>
      <w:r w:rsidR="00FE12CB" w:rsidRPr="00A17733">
        <w:t>Панель примитивов</w:t>
      </w:r>
      <w:r w:rsidR="00C8109E">
        <w:t>»</w:t>
      </w:r>
      <w:r w:rsidR="00FE12CB" w:rsidRPr="00A17733">
        <w:t xml:space="preserve"> откроем окно </w:t>
      </w:r>
      <w:r w:rsidR="00ED37C9" w:rsidRPr="00A17733">
        <w:t xml:space="preserve">графических примитивов, из которого </w:t>
      </w:r>
      <w:r w:rsidR="00524A3D" w:rsidRPr="00A17733">
        <w:t>вставим</w:t>
      </w:r>
      <w:r w:rsidR="00ED37C9" w:rsidRPr="00A17733">
        <w:t xml:space="preserve"> 4 элемента типа «Кнопка» и расположим, как на рисунке </w:t>
      </w:r>
      <w:r w:rsidR="00524A3D" w:rsidRPr="00A17733">
        <w:fldChar w:fldCharType="begin"/>
      </w:r>
      <w:r w:rsidR="00524A3D" w:rsidRPr="00A17733">
        <w:instrText xml:space="preserve"> REF _Ref433294262 \h </w:instrText>
      </w:r>
      <w:r w:rsidR="00A17733" w:rsidRPr="00A17733">
        <w:instrText xml:space="preserve"> \* MERGEFORMAT </w:instrText>
      </w:r>
      <w:r w:rsidR="00524A3D" w:rsidRPr="00A17733">
        <w:fldChar w:fldCharType="separate"/>
      </w:r>
      <w:r w:rsidR="003D3DD6" w:rsidRPr="00A17733">
        <w:rPr>
          <w:noProof/>
        </w:rPr>
        <w:t>25</w:t>
      </w:r>
      <w:r w:rsidR="00524A3D" w:rsidRPr="00A17733">
        <w:fldChar w:fldCharType="end"/>
      </w:r>
      <w:r w:rsidR="00524A3D" w:rsidRPr="00A17733">
        <w:t>.</w:t>
      </w:r>
    </w:p>
    <w:p w:rsidR="00ED37C9" w:rsidRPr="00A17733" w:rsidRDefault="0056510A" w:rsidP="008708F0">
      <w:pPr>
        <w:pStyle w:val="aa"/>
      </w:pPr>
      <w:r w:rsidRPr="00A17733">
        <w:drawing>
          <wp:inline distT="0" distB="0" distL="0" distR="0" wp14:anchorId="267FFDF5" wp14:editId="173E755A">
            <wp:extent cx="6334125" cy="34480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334125" cy="3448050"/>
                    </a:xfrm>
                    <a:prstGeom prst="rect">
                      <a:avLst/>
                    </a:prstGeom>
                  </pic:spPr>
                </pic:pic>
              </a:graphicData>
            </a:graphic>
          </wp:inline>
        </w:drawing>
      </w:r>
    </w:p>
    <w:p w:rsidR="00ED37C9" w:rsidRPr="00A17733" w:rsidRDefault="00ED37C9" w:rsidP="008708F0">
      <w:pPr>
        <w:pStyle w:val="aa"/>
      </w:pPr>
      <w:bookmarkStart w:id="17" w:name="_Ref433294262"/>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5</w:t>
      </w:r>
      <w:r w:rsidR="00FF3B90" w:rsidRPr="00A17733">
        <w:fldChar w:fldCharType="end"/>
      </w:r>
      <w:bookmarkEnd w:id="17"/>
      <w:r w:rsidRPr="00A17733">
        <w:t xml:space="preserve"> – Кнопки увеличения и уменьшения температуры теплоносителя</w:t>
      </w:r>
    </w:p>
    <w:p w:rsidR="0056510A" w:rsidRPr="00A17733" w:rsidRDefault="0056510A" w:rsidP="008708F0">
      <w:r w:rsidRPr="00A17733">
        <w:t>Левая кнопка возле каждого граничного узла будет увеличивать температуру вытекающего из него теплоносителя, а правая – уменьшать. Для удобства изменим имена кнопок в соответствие с их назначением. Сделать это можно на вкладке «Общие» в окне редактирования свойств каждой кнопки. Левую кнопку граничного узла холодной линии назовем «</w:t>
      </w:r>
      <w:proofErr w:type="spellStart"/>
      <w:r w:rsidRPr="00A17733">
        <w:rPr>
          <w:lang w:val="en-US"/>
        </w:rPr>
        <w:t>Hol</w:t>
      </w:r>
      <w:proofErr w:type="spellEnd"/>
      <w:r w:rsidRPr="00A17733">
        <w:t>_</w:t>
      </w:r>
      <w:r w:rsidRPr="00A17733">
        <w:rPr>
          <w:lang w:val="en-US"/>
        </w:rPr>
        <w:t>up</w:t>
      </w:r>
      <w:r w:rsidRPr="00A17733">
        <w:t>», а правую «</w:t>
      </w:r>
      <w:proofErr w:type="spellStart"/>
      <w:r w:rsidRPr="00A17733">
        <w:rPr>
          <w:lang w:val="en-US"/>
        </w:rPr>
        <w:t>Hol</w:t>
      </w:r>
      <w:proofErr w:type="spellEnd"/>
      <w:r w:rsidRPr="00A17733">
        <w:t>_</w:t>
      </w:r>
      <w:proofErr w:type="spellStart"/>
      <w:r w:rsidRPr="00A17733">
        <w:rPr>
          <w:lang w:val="en-US"/>
        </w:rPr>
        <w:t>dn</w:t>
      </w:r>
      <w:proofErr w:type="spellEnd"/>
      <w:r w:rsidRPr="00A17733">
        <w:t>». Кнопки возле граничного узла горячей линии назовем соответственно «</w:t>
      </w:r>
      <w:proofErr w:type="spellStart"/>
      <w:r w:rsidRPr="00A17733">
        <w:rPr>
          <w:lang w:val="en-US"/>
        </w:rPr>
        <w:t>Gor</w:t>
      </w:r>
      <w:proofErr w:type="spellEnd"/>
      <w:r w:rsidRPr="00A17733">
        <w:t>_</w:t>
      </w:r>
      <w:r w:rsidRPr="00A17733">
        <w:rPr>
          <w:lang w:val="en-US"/>
        </w:rPr>
        <w:t>up</w:t>
      </w:r>
      <w:r w:rsidRPr="00A17733">
        <w:t>» и «</w:t>
      </w:r>
      <w:proofErr w:type="spellStart"/>
      <w:r w:rsidRPr="00A17733">
        <w:rPr>
          <w:lang w:val="en-US"/>
        </w:rPr>
        <w:t>Gor</w:t>
      </w:r>
      <w:proofErr w:type="spellEnd"/>
      <w:r w:rsidRPr="00A17733">
        <w:t>_</w:t>
      </w:r>
      <w:proofErr w:type="spellStart"/>
      <w:r w:rsidRPr="00A17733">
        <w:rPr>
          <w:lang w:val="en-US"/>
        </w:rPr>
        <w:t>dn</w:t>
      </w:r>
      <w:proofErr w:type="spellEnd"/>
      <w:r w:rsidRPr="00A17733">
        <w:t>».</w:t>
      </w:r>
    </w:p>
    <w:p w:rsidR="002E002B" w:rsidRPr="00A17733" w:rsidRDefault="002E002B" w:rsidP="008708F0">
      <w:pPr>
        <w:pStyle w:val="aa"/>
      </w:pPr>
      <w:r w:rsidRPr="00A17733">
        <w:drawing>
          <wp:inline distT="0" distB="0" distL="0" distR="0" wp14:anchorId="5228ACE6" wp14:editId="7D7DDE06">
            <wp:extent cx="4333875" cy="11906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b="79339"/>
                    <a:stretch/>
                  </pic:blipFill>
                  <pic:spPr bwMode="auto">
                    <a:xfrm>
                      <a:off x="0" y="0"/>
                      <a:ext cx="4333875" cy="1190616"/>
                    </a:xfrm>
                    <a:prstGeom prst="rect">
                      <a:avLst/>
                    </a:prstGeom>
                    <a:ln>
                      <a:noFill/>
                    </a:ln>
                    <a:extLst>
                      <a:ext uri="{53640926-AAD7-44D8-BBD7-CCE9431645EC}">
                        <a14:shadowObscured xmlns:a14="http://schemas.microsoft.com/office/drawing/2010/main"/>
                      </a:ext>
                    </a:extLst>
                  </pic:spPr>
                </pic:pic>
              </a:graphicData>
            </a:graphic>
          </wp:inline>
        </w:drawing>
      </w:r>
    </w:p>
    <w:p w:rsidR="002E002B" w:rsidRPr="00A17733" w:rsidRDefault="002E002B"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6</w:t>
      </w:r>
      <w:r w:rsidR="00FF3B90" w:rsidRPr="00A17733">
        <w:fldChar w:fldCharType="end"/>
      </w:r>
      <w:r w:rsidRPr="00A17733">
        <w:t xml:space="preserve"> – Фрагмент окна свойств кнопки с измененным именем</w:t>
      </w:r>
    </w:p>
    <w:p w:rsidR="004526D5" w:rsidRPr="00A17733" w:rsidRDefault="00A65955" w:rsidP="008708F0">
      <w:r w:rsidRPr="00A17733">
        <w:t>Кнопка</w:t>
      </w:r>
      <w:r w:rsidR="00551844" w:rsidRPr="00A17733">
        <w:t xml:space="preserve"> буде</w:t>
      </w:r>
      <w:r w:rsidRPr="00A17733">
        <w:t>т изменять свое положение, если в ходе выполнения расчета щелкнуть по ней левой кнопкой мыши. Важно, что при этом тип отображения схемы должен быть установлен в режим «Индикация».</w:t>
      </w:r>
    </w:p>
    <w:p w:rsidR="00A65955" w:rsidRPr="00A17733" w:rsidRDefault="00A65955" w:rsidP="008708F0">
      <w:pPr>
        <w:pStyle w:val="aa"/>
        <w:rPr>
          <w:lang w:val="en-US"/>
        </w:rPr>
      </w:pPr>
      <w:r w:rsidRPr="00A17733">
        <w:lastRenderedPageBreak/>
        <w:drawing>
          <wp:inline distT="0" distB="0" distL="0" distR="0" wp14:anchorId="60BB90A7" wp14:editId="16A935E8">
            <wp:extent cx="3885714" cy="2514286"/>
            <wp:effectExtent l="0" t="0" r="635"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85714" cy="2514286"/>
                    </a:xfrm>
                    <a:prstGeom prst="rect">
                      <a:avLst/>
                    </a:prstGeom>
                    <a:noFill/>
                    <a:ln>
                      <a:noFill/>
                    </a:ln>
                  </pic:spPr>
                </pic:pic>
              </a:graphicData>
            </a:graphic>
          </wp:inline>
        </w:drawing>
      </w:r>
    </w:p>
    <w:p w:rsidR="00A65955" w:rsidRPr="00A17733" w:rsidRDefault="00A65955"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7</w:t>
      </w:r>
      <w:r w:rsidR="00FF3B90" w:rsidRPr="00A17733">
        <w:fldChar w:fldCharType="end"/>
      </w:r>
      <w:r w:rsidRPr="00A17733">
        <w:t xml:space="preserve"> – Нажатая и отжатая кнопки </w:t>
      </w:r>
      <w:r w:rsidR="00C44DCC" w:rsidRPr="00A17733">
        <w:t>и режим схемы -</w:t>
      </w:r>
      <w:r w:rsidRPr="00A17733">
        <w:t xml:space="preserve"> «Индикация»</w:t>
      </w:r>
    </w:p>
    <w:p w:rsidR="00A62B10" w:rsidRPr="00A17733" w:rsidRDefault="00A62B10" w:rsidP="008708F0">
      <w:r w:rsidRPr="00A17733">
        <w:t>Кроме визуального состояния, при нажатии, кнопка изменяет еще и состояние своего двоичного параметра с именем «</w:t>
      </w:r>
      <w:r w:rsidRPr="00A17733">
        <w:rPr>
          <w:lang w:val="en-US"/>
        </w:rPr>
        <w:t>Down</w:t>
      </w:r>
      <w:r w:rsidRPr="00A17733">
        <w:t>».</w:t>
      </w:r>
      <w:r w:rsidR="001F428F" w:rsidRPr="00A17733">
        <w:t xml:space="preserve"> Именно </w:t>
      </w:r>
      <w:r w:rsidR="002568A5" w:rsidRPr="00A17733">
        <w:t>изменение параметра будет служить признаком состояния кнопки на программном уровне. Дополним скрипт проекта текстом, обеспечивающим увеличение либо уменьшение энтальпии теплоносителя, вытекающего из узла, в зависимости от того, какая кнопка нажата.</w:t>
      </w:r>
      <w:r w:rsidR="00402253" w:rsidRPr="00A17733">
        <w:t xml:space="preserve"> Для обращения к параметрам</w:t>
      </w:r>
      <w:r w:rsidR="00C41271" w:rsidRPr="00A17733">
        <w:t>, как и прежде,</w:t>
      </w:r>
      <w:r w:rsidR="00402253" w:rsidRPr="00A17733">
        <w:t xml:space="preserve"> используется конструкция из имени блока и имени параметра, разделенных точкой.</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402253" w:rsidRPr="00A17733" w:rsidTr="00402253">
        <w:tc>
          <w:tcPr>
            <w:tcW w:w="9345" w:type="dxa"/>
          </w:tcPr>
          <w:p w:rsidR="00402253" w:rsidRPr="00A17733" w:rsidRDefault="00402253" w:rsidP="008708F0">
            <w:pPr>
              <w:rPr>
                <w:rStyle w:val="a6"/>
                <w:lang w:val="en-US"/>
              </w:rPr>
            </w:pPr>
            <w:r w:rsidRPr="00A17733">
              <w:rPr>
                <w:lang w:val="en-US"/>
              </w:rPr>
              <w:t>if (</w:t>
            </w:r>
            <w:proofErr w:type="spellStart"/>
            <w:r w:rsidRPr="00A17733">
              <w:rPr>
                <w:lang w:val="en-US"/>
              </w:rPr>
              <w:t>Hol_up.Down</w:t>
            </w:r>
            <w:proofErr w:type="spellEnd"/>
            <w:r w:rsidRPr="00A17733">
              <w:rPr>
                <w:lang w:val="en-US"/>
              </w:rPr>
              <w:t>) then begin</w:t>
            </w:r>
            <w:r w:rsidR="00661BBD" w:rsidRPr="00A17733">
              <w:rPr>
                <w:lang w:val="en-US"/>
              </w:rPr>
              <w:t xml:space="preserve"> </w:t>
            </w:r>
            <w:r w:rsidR="00661BBD" w:rsidRPr="00C96C13">
              <w:rPr>
                <w:rStyle w:val="a6"/>
                <w:lang w:val="en-US"/>
              </w:rPr>
              <w:t>//</w:t>
            </w:r>
            <w:r w:rsidR="00661BBD" w:rsidRPr="00A17733">
              <w:rPr>
                <w:rStyle w:val="a6"/>
              </w:rPr>
              <w:t>если</w:t>
            </w:r>
            <w:r w:rsidR="00661BBD" w:rsidRPr="00A17733">
              <w:rPr>
                <w:rStyle w:val="a6"/>
                <w:lang w:val="en-US"/>
              </w:rPr>
              <w:t xml:space="preserve"> </w:t>
            </w:r>
            <w:r w:rsidR="00661BBD" w:rsidRPr="00A17733">
              <w:rPr>
                <w:rStyle w:val="a6"/>
              </w:rPr>
              <w:t>кнопка</w:t>
            </w:r>
            <w:r w:rsidR="00661BBD" w:rsidRPr="00C96C13">
              <w:rPr>
                <w:rStyle w:val="a6"/>
                <w:lang w:val="en-US"/>
              </w:rPr>
              <w:t xml:space="preserve"> </w:t>
            </w:r>
            <w:proofErr w:type="spellStart"/>
            <w:r w:rsidR="00661BBD" w:rsidRPr="00C96C13">
              <w:rPr>
                <w:rStyle w:val="a6"/>
                <w:lang w:val="en-US"/>
              </w:rPr>
              <w:t>Hol_up</w:t>
            </w:r>
            <w:proofErr w:type="spellEnd"/>
            <w:r w:rsidR="00661BBD" w:rsidRPr="00A17733">
              <w:rPr>
                <w:rStyle w:val="a6"/>
                <w:lang w:val="en-US"/>
              </w:rPr>
              <w:t xml:space="preserve"> </w:t>
            </w:r>
            <w:r w:rsidR="00661BBD" w:rsidRPr="00A17733">
              <w:rPr>
                <w:rStyle w:val="a6"/>
              </w:rPr>
              <w:t>нажата</w:t>
            </w:r>
          </w:p>
          <w:p w:rsidR="00402253" w:rsidRPr="00A17733" w:rsidRDefault="00402253"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Pr="00A17733">
              <w:t>_1._</w:t>
            </w:r>
            <w:r w:rsidRPr="00A17733">
              <w:rPr>
                <w:lang w:val="en-US"/>
              </w:rPr>
              <w:t>t</w:t>
            </w:r>
            <w:r w:rsidRPr="00A17733">
              <w:t xml:space="preserve"> &lt; 90 </w:t>
            </w:r>
            <w:r w:rsidRPr="00A17733">
              <w:rPr>
                <w:lang w:val="en-US"/>
              </w:rPr>
              <w:t>then</w:t>
            </w:r>
            <w:r w:rsidRPr="00A17733">
              <w:t xml:space="preserve"> </w:t>
            </w:r>
            <w:proofErr w:type="spellStart"/>
            <w:r w:rsidRPr="00A17733">
              <w:rPr>
                <w:lang w:val="en-US"/>
              </w:rPr>
              <w:t>BoundNode</w:t>
            </w:r>
            <w:proofErr w:type="spellEnd"/>
            <w:r w:rsidRPr="00A17733">
              <w:t>_1.</w:t>
            </w:r>
            <w:r w:rsidRPr="00A17733">
              <w:rPr>
                <w:lang w:val="en-US"/>
              </w:rPr>
              <w:t>H</w:t>
            </w:r>
            <w:r w:rsidRPr="00A17733">
              <w:t xml:space="preserve"> = </w:t>
            </w:r>
            <w:proofErr w:type="spellStart"/>
            <w:r w:rsidRPr="00A17733">
              <w:rPr>
                <w:lang w:val="en-US"/>
              </w:rPr>
              <w:t>BoundNode</w:t>
            </w:r>
            <w:proofErr w:type="spellEnd"/>
            <w:r w:rsidRPr="00A17733">
              <w:t>_1.</w:t>
            </w:r>
            <w:r w:rsidRPr="00A17733">
              <w:rPr>
                <w:lang w:val="en-US"/>
              </w:rPr>
              <w:t>H</w:t>
            </w:r>
            <w:r w:rsidRPr="00A17733">
              <w:t xml:space="preserve"> + 50;</w:t>
            </w:r>
            <w:r w:rsidR="00661BBD" w:rsidRPr="00A17733">
              <w:t xml:space="preserve"> </w:t>
            </w:r>
            <w:r w:rsidR="00661BBD" w:rsidRPr="00A17733">
              <w:rPr>
                <w:rStyle w:val="a6"/>
              </w:rPr>
              <w:t>//увеличение энтальпии на 50, если теплоноситель не горячее 90°</w:t>
            </w:r>
          </w:p>
          <w:p w:rsidR="00402253" w:rsidRPr="00A17733" w:rsidRDefault="00402253" w:rsidP="008708F0">
            <w:pPr>
              <w:rPr>
                <w:lang w:val="en-US"/>
              </w:rPr>
            </w:pPr>
            <w:r w:rsidRPr="00A17733">
              <w:rPr>
                <w:lang w:val="en-US"/>
              </w:rPr>
              <w:t>end;</w:t>
            </w:r>
          </w:p>
          <w:p w:rsidR="00402253" w:rsidRPr="00A17733" w:rsidRDefault="00661BBD" w:rsidP="008708F0">
            <w:pPr>
              <w:rPr>
                <w:rStyle w:val="a6"/>
                <w:lang w:val="en-US"/>
              </w:rPr>
            </w:pPr>
            <w:r w:rsidRPr="00A17733">
              <w:rPr>
                <w:lang w:val="en-US"/>
              </w:rPr>
              <w:t>if (</w:t>
            </w:r>
            <w:proofErr w:type="spellStart"/>
            <w:r w:rsidRPr="00A17733">
              <w:rPr>
                <w:lang w:val="en-US"/>
              </w:rPr>
              <w:t>H</w:t>
            </w:r>
            <w:r w:rsidR="00402253" w:rsidRPr="00A17733">
              <w:rPr>
                <w:lang w:val="en-US"/>
              </w:rPr>
              <w:t>ol_dn.Down</w:t>
            </w:r>
            <w:proofErr w:type="spellEnd"/>
            <w:r w:rsidR="00402253" w:rsidRPr="00A17733">
              <w:rPr>
                <w:lang w:val="en-US"/>
              </w:rPr>
              <w:t>) then begin</w:t>
            </w:r>
            <w:r w:rsidRPr="00A17733">
              <w:rPr>
                <w:lang w:val="en-US"/>
              </w:rPr>
              <w:t xml:space="preserve"> </w:t>
            </w:r>
            <w:r w:rsidRPr="00A17733">
              <w:rPr>
                <w:rStyle w:val="a6"/>
                <w:lang w:val="en-US"/>
              </w:rPr>
              <w:t>//</w:t>
            </w:r>
            <w:r w:rsidRPr="00A17733">
              <w:rPr>
                <w:rStyle w:val="a6"/>
              </w:rPr>
              <w:t>если</w:t>
            </w:r>
            <w:r w:rsidRPr="00A17733">
              <w:rPr>
                <w:rStyle w:val="a6"/>
                <w:lang w:val="en-US"/>
              </w:rPr>
              <w:t xml:space="preserve"> </w:t>
            </w:r>
            <w:r w:rsidRPr="00A17733">
              <w:rPr>
                <w:rStyle w:val="a6"/>
              </w:rPr>
              <w:t>кнопка</w:t>
            </w:r>
            <w:r w:rsidRPr="00A17733">
              <w:rPr>
                <w:rStyle w:val="a6"/>
                <w:lang w:val="en-US"/>
              </w:rPr>
              <w:t xml:space="preserve"> </w:t>
            </w:r>
            <w:proofErr w:type="spellStart"/>
            <w:r w:rsidRPr="00C96C13">
              <w:rPr>
                <w:rStyle w:val="a6"/>
                <w:lang w:val="en-US"/>
              </w:rPr>
              <w:t>Hol_dn</w:t>
            </w:r>
            <w:proofErr w:type="spellEnd"/>
            <w:r w:rsidRPr="00C96C13">
              <w:rPr>
                <w:rStyle w:val="a6"/>
                <w:lang w:val="en-US"/>
              </w:rPr>
              <w:t xml:space="preserve"> </w:t>
            </w:r>
            <w:r w:rsidRPr="00A17733">
              <w:rPr>
                <w:rStyle w:val="a6"/>
              </w:rPr>
              <w:t>нажата</w:t>
            </w:r>
          </w:p>
          <w:p w:rsidR="00402253" w:rsidRPr="00A17733" w:rsidRDefault="00402253"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Pr="00A17733">
              <w:t>_1._</w:t>
            </w:r>
            <w:r w:rsidRPr="00A17733">
              <w:rPr>
                <w:lang w:val="en-US"/>
              </w:rPr>
              <w:t>t</w:t>
            </w:r>
            <w:r w:rsidRPr="00A17733">
              <w:t xml:space="preserve"> &gt; 25 </w:t>
            </w:r>
            <w:r w:rsidRPr="00A17733">
              <w:rPr>
                <w:lang w:val="en-US"/>
              </w:rPr>
              <w:t>then</w:t>
            </w:r>
            <w:r w:rsidRPr="00A17733">
              <w:t xml:space="preserve"> </w:t>
            </w:r>
            <w:proofErr w:type="spellStart"/>
            <w:r w:rsidRPr="00A17733">
              <w:rPr>
                <w:lang w:val="en-US"/>
              </w:rPr>
              <w:t>BoundNode</w:t>
            </w:r>
            <w:proofErr w:type="spellEnd"/>
            <w:r w:rsidRPr="00A17733">
              <w:t>_1.</w:t>
            </w:r>
            <w:r w:rsidRPr="00A17733">
              <w:rPr>
                <w:lang w:val="en-US"/>
              </w:rPr>
              <w:t>H</w:t>
            </w:r>
            <w:r w:rsidRPr="00A17733">
              <w:t xml:space="preserve"> = </w:t>
            </w:r>
            <w:proofErr w:type="spellStart"/>
            <w:r w:rsidRPr="00A17733">
              <w:rPr>
                <w:lang w:val="en-US"/>
              </w:rPr>
              <w:t>BoundNode</w:t>
            </w:r>
            <w:proofErr w:type="spellEnd"/>
            <w:r w:rsidRPr="00A17733">
              <w:t>_1.</w:t>
            </w:r>
            <w:r w:rsidRPr="00A17733">
              <w:rPr>
                <w:lang w:val="en-US"/>
              </w:rPr>
              <w:t>H</w:t>
            </w:r>
            <w:r w:rsidRPr="00A17733">
              <w:t xml:space="preserve"> - 50;</w:t>
            </w:r>
            <w:r w:rsidR="00661BBD" w:rsidRPr="00A17733">
              <w:t xml:space="preserve"> </w:t>
            </w:r>
            <w:r w:rsidR="00661BBD" w:rsidRPr="00A17733">
              <w:rPr>
                <w:rStyle w:val="a6"/>
              </w:rPr>
              <w:t>//уменьшение энтальпии на 50, если теплоноситель не холоднее 25°</w:t>
            </w:r>
          </w:p>
          <w:p w:rsidR="00402253" w:rsidRPr="00A17733" w:rsidRDefault="00402253" w:rsidP="008708F0">
            <w:pPr>
              <w:rPr>
                <w:lang w:val="en-US"/>
              </w:rPr>
            </w:pPr>
            <w:r w:rsidRPr="00A17733">
              <w:rPr>
                <w:lang w:val="en-US"/>
              </w:rPr>
              <w:t>end;</w:t>
            </w:r>
          </w:p>
          <w:p w:rsidR="00A40F69" w:rsidRPr="00A17733" w:rsidRDefault="00A40F69" w:rsidP="008708F0">
            <w:pPr>
              <w:rPr>
                <w:lang w:val="en-US"/>
              </w:rPr>
            </w:pPr>
          </w:p>
          <w:p w:rsidR="00402253" w:rsidRPr="00A17733" w:rsidRDefault="00661BBD" w:rsidP="008708F0">
            <w:pPr>
              <w:rPr>
                <w:lang w:val="en-US"/>
              </w:rPr>
            </w:pPr>
            <w:r w:rsidRPr="00A17733">
              <w:rPr>
                <w:lang w:val="en-US"/>
              </w:rPr>
              <w:t>if (</w:t>
            </w:r>
            <w:proofErr w:type="spellStart"/>
            <w:r w:rsidRPr="00A17733">
              <w:rPr>
                <w:lang w:val="en-US"/>
              </w:rPr>
              <w:t>G</w:t>
            </w:r>
            <w:r w:rsidR="00402253" w:rsidRPr="00A17733">
              <w:rPr>
                <w:lang w:val="en-US"/>
              </w:rPr>
              <w:t>or_up.Down</w:t>
            </w:r>
            <w:proofErr w:type="spellEnd"/>
            <w:r w:rsidR="00402253" w:rsidRPr="00A17733">
              <w:rPr>
                <w:lang w:val="en-US"/>
              </w:rPr>
              <w:t>) then begin</w:t>
            </w:r>
            <w:r w:rsidRPr="00A17733">
              <w:rPr>
                <w:lang w:val="en-US"/>
              </w:rPr>
              <w:t xml:space="preserve"> </w:t>
            </w:r>
            <w:r w:rsidRPr="00A17733">
              <w:rPr>
                <w:rStyle w:val="a6"/>
                <w:lang w:val="en-US"/>
              </w:rPr>
              <w:t>//</w:t>
            </w:r>
            <w:r w:rsidRPr="00A17733">
              <w:rPr>
                <w:rStyle w:val="a6"/>
              </w:rPr>
              <w:t>если</w:t>
            </w:r>
            <w:r w:rsidRPr="00A17733">
              <w:rPr>
                <w:rStyle w:val="a6"/>
                <w:lang w:val="en-US"/>
              </w:rPr>
              <w:t xml:space="preserve"> </w:t>
            </w:r>
            <w:r w:rsidRPr="00A17733">
              <w:rPr>
                <w:rStyle w:val="a6"/>
              </w:rPr>
              <w:t>кнопка</w:t>
            </w:r>
            <w:r w:rsidRPr="00A17733">
              <w:rPr>
                <w:rStyle w:val="a6"/>
                <w:lang w:val="en-US"/>
              </w:rPr>
              <w:t xml:space="preserve"> </w:t>
            </w:r>
            <w:proofErr w:type="spellStart"/>
            <w:r w:rsidRPr="00A17733">
              <w:rPr>
                <w:rStyle w:val="a6"/>
                <w:lang w:val="en-US"/>
              </w:rPr>
              <w:t>Gor_up</w:t>
            </w:r>
            <w:proofErr w:type="spellEnd"/>
            <w:r w:rsidRPr="00A17733">
              <w:rPr>
                <w:rStyle w:val="a6"/>
                <w:lang w:val="en-US"/>
              </w:rPr>
              <w:t xml:space="preserve"> </w:t>
            </w:r>
            <w:r w:rsidRPr="00A17733">
              <w:rPr>
                <w:rStyle w:val="a6"/>
              </w:rPr>
              <w:t>нажата</w:t>
            </w:r>
          </w:p>
          <w:p w:rsidR="00402253" w:rsidRPr="00A17733" w:rsidRDefault="00402253"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00657682" w:rsidRPr="00A17733">
              <w:t>_0</w:t>
            </w:r>
            <w:r w:rsidRPr="00A17733">
              <w:t>._</w:t>
            </w:r>
            <w:r w:rsidRPr="00A17733">
              <w:rPr>
                <w:lang w:val="en-US"/>
              </w:rPr>
              <w:t>t</w:t>
            </w:r>
            <w:r w:rsidRPr="00A17733">
              <w:t xml:space="preserve"> &lt; 120 </w:t>
            </w:r>
            <w:r w:rsidRPr="00A17733">
              <w:rPr>
                <w:lang w:val="en-US"/>
              </w:rPr>
              <w:t>then</w:t>
            </w:r>
            <w:r w:rsidRPr="00A17733">
              <w:t xml:space="preserve"> </w:t>
            </w:r>
            <w:proofErr w:type="spellStart"/>
            <w:r w:rsidRPr="00A17733">
              <w:rPr>
                <w:lang w:val="en-US"/>
              </w:rPr>
              <w:t>BoundNode</w:t>
            </w:r>
            <w:proofErr w:type="spellEnd"/>
            <w:r w:rsidRPr="00A17733">
              <w:t>_</w:t>
            </w:r>
            <w:r w:rsidR="00657682" w:rsidRPr="00A17733">
              <w:t>0</w:t>
            </w:r>
            <w:r w:rsidRPr="00A17733">
              <w:t>.</w:t>
            </w:r>
            <w:r w:rsidRPr="00A17733">
              <w:rPr>
                <w:lang w:val="en-US"/>
              </w:rPr>
              <w:t>H</w:t>
            </w:r>
            <w:r w:rsidRPr="00A17733">
              <w:t xml:space="preserve"> = </w:t>
            </w:r>
            <w:proofErr w:type="spellStart"/>
            <w:r w:rsidRPr="00A17733">
              <w:rPr>
                <w:lang w:val="en-US"/>
              </w:rPr>
              <w:t>BoundNode</w:t>
            </w:r>
            <w:proofErr w:type="spellEnd"/>
            <w:r w:rsidRPr="00A17733">
              <w:t>_</w:t>
            </w:r>
            <w:r w:rsidR="00657682" w:rsidRPr="00A17733">
              <w:t>0</w:t>
            </w:r>
            <w:r w:rsidRPr="00A17733">
              <w:t>.</w:t>
            </w:r>
            <w:r w:rsidRPr="00A17733">
              <w:rPr>
                <w:lang w:val="en-US"/>
              </w:rPr>
              <w:t>H</w:t>
            </w:r>
            <w:r w:rsidRPr="00A17733">
              <w:t xml:space="preserve"> + 50;</w:t>
            </w:r>
            <w:r w:rsidR="00661BBD" w:rsidRPr="00A17733">
              <w:t xml:space="preserve"> </w:t>
            </w:r>
            <w:r w:rsidR="00661BBD" w:rsidRPr="00A17733">
              <w:rPr>
                <w:rStyle w:val="a6"/>
              </w:rPr>
              <w:t>//увеличение энтальпии на 50, если теплоноситель не горячее 120°</w:t>
            </w:r>
          </w:p>
          <w:p w:rsidR="00402253" w:rsidRPr="00A17733" w:rsidRDefault="00402253" w:rsidP="008708F0">
            <w:pPr>
              <w:rPr>
                <w:lang w:val="en-US"/>
              </w:rPr>
            </w:pPr>
            <w:r w:rsidRPr="00A17733">
              <w:rPr>
                <w:lang w:val="en-US"/>
              </w:rPr>
              <w:t>end;</w:t>
            </w:r>
          </w:p>
          <w:p w:rsidR="00402253" w:rsidRPr="00A17733" w:rsidRDefault="00661BBD" w:rsidP="008708F0">
            <w:pPr>
              <w:rPr>
                <w:rStyle w:val="a6"/>
                <w:lang w:val="en-US"/>
              </w:rPr>
            </w:pPr>
            <w:r w:rsidRPr="00A17733">
              <w:rPr>
                <w:lang w:val="en-US"/>
              </w:rPr>
              <w:t>if (</w:t>
            </w:r>
            <w:proofErr w:type="spellStart"/>
            <w:r w:rsidRPr="00A17733">
              <w:rPr>
                <w:lang w:val="en-US"/>
              </w:rPr>
              <w:t>G</w:t>
            </w:r>
            <w:r w:rsidR="00402253" w:rsidRPr="00A17733">
              <w:rPr>
                <w:lang w:val="en-US"/>
              </w:rPr>
              <w:t>or_dn.Down</w:t>
            </w:r>
            <w:proofErr w:type="spellEnd"/>
            <w:r w:rsidR="00402253" w:rsidRPr="00A17733">
              <w:rPr>
                <w:lang w:val="en-US"/>
              </w:rPr>
              <w:t>) then begin</w:t>
            </w:r>
            <w:r w:rsidRPr="00A17733">
              <w:rPr>
                <w:lang w:val="en-US"/>
              </w:rPr>
              <w:t xml:space="preserve"> </w:t>
            </w:r>
            <w:r w:rsidRPr="00A17733">
              <w:rPr>
                <w:rStyle w:val="a6"/>
                <w:lang w:val="en-US"/>
              </w:rPr>
              <w:t>//</w:t>
            </w:r>
            <w:r w:rsidRPr="00A17733">
              <w:rPr>
                <w:rStyle w:val="a6"/>
              </w:rPr>
              <w:t>если</w:t>
            </w:r>
            <w:r w:rsidRPr="00A17733">
              <w:rPr>
                <w:rStyle w:val="a6"/>
                <w:lang w:val="en-US"/>
              </w:rPr>
              <w:t xml:space="preserve"> </w:t>
            </w:r>
            <w:r w:rsidRPr="00A17733">
              <w:rPr>
                <w:rStyle w:val="a6"/>
              </w:rPr>
              <w:t>нажата</w:t>
            </w:r>
            <w:r w:rsidRPr="00A17733">
              <w:rPr>
                <w:rStyle w:val="a6"/>
                <w:lang w:val="en-US"/>
              </w:rPr>
              <w:t xml:space="preserve"> </w:t>
            </w:r>
            <w:r w:rsidRPr="00A17733">
              <w:rPr>
                <w:rStyle w:val="a6"/>
              </w:rPr>
              <w:t>кнопка</w:t>
            </w:r>
            <w:r w:rsidRPr="00A17733">
              <w:rPr>
                <w:rStyle w:val="a6"/>
                <w:lang w:val="en-US"/>
              </w:rPr>
              <w:t xml:space="preserve"> </w:t>
            </w:r>
            <w:proofErr w:type="spellStart"/>
            <w:r w:rsidR="00657682" w:rsidRPr="00C96C13">
              <w:rPr>
                <w:rStyle w:val="a6"/>
                <w:lang w:val="en-US"/>
              </w:rPr>
              <w:t>Gor_dn</w:t>
            </w:r>
            <w:proofErr w:type="spellEnd"/>
          </w:p>
          <w:p w:rsidR="00402253" w:rsidRPr="00A17733" w:rsidRDefault="00657682"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Pr="00A17733">
              <w:t>_0._</w:t>
            </w:r>
            <w:r w:rsidRPr="00A17733">
              <w:rPr>
                <w:lang w:val="en-US"/>
              </w:rPr>
              <w:t>t</w:t>
            </w:r>
            <w:r w:rsidRPr="00A17733">
              <w:t xml:space="preserve"> &gt; 90 </w:t>
            </w:r>
            <w:r w:rsidRPr="00A17733">
              <w:rPr>
                <w:lang w:val="en-US"/>
              </w:rPr>
              <w:t>then</w:t>
            </w:r>
            <w:r w:rsidRPr="00A17733">
              <w:t xml:space="preserve"> </w:t>
            </w:r>
            <w:proofErr w:type="spellStart"/>
            <w:r w:rsidRPr="00A17733">
              <w:rPr>
                <w:lang w:val="en-US"/>
              </w:rPr>
              <w:t>BoundNode</w:t>
            </w:r>
            <w:proofErr w:type="spellEnd"/>
            <w:r w:rsidRPr="00A17733">
              <w:t>_0</w:t>
            </w:r>
            <w:r w:rsidR="00402253" w:rsidRPr="00A17733">
              <w:t>.</w:t>
            </w:r>
            <w:r w:rsidR="00402253" w:rsidRPr="00A17733">
              <w:rPr>
                <w:lang w:val="en-US"/>
              </w:rPr>
              <w:t>H</w:t>
            </w:r>
            <w:r w:rsidR="00402253" w:rsidRPr="00A17733">
              <w:t xml:space="preserve"> = </w:t>
            </w:r>
            <w:proofErr w:type="spellStart"/>
            <w:r w:rsidR="00402253" w:rsidRPr="00A17733">
              <w:rPr>
                <w:lang w:val="en-US"/>
              </w:rPr>
              <w:t>BoundNode</w:t>
            </w:r>
            <w:proofErr w:type="spellEnd"/>
            <w:r w:rsidR="00402253" w:rsidRPr="00A17733">
              <w:t>_</w:t>
            </w:r>
            <w:r w:rsidRPr="00A17733">
              <w:t>0</w:t>
            </w:r>
            <w:r w:rsidR="00402253" w:rsidRPr="00A17733">
              <w:t>.</w:t>
            </w:r>
            <w:r w:rsidR="00402253" w:rsidRPr="00A17733">
              <w:rPr>
                <w:lang w:val="en-US"/>
              </w:rPr>
              <w:t>H</w:t>
            </w:r>
            <w:r w:rsidR="00402253" w:rsidRPr="00A17733">
              <w:t xml:space="preserve"> - 50;</w:t>
            </w:r>
            <w:r w:rsidRPr="00A17733">
              <w:t xml:space="preserve"> </w:t>
            </w:r>
            <w:r w:rsidRPr="00A17733">
              <w:rPr>
                <w:rStyle w:val="a6"/>
              </w:rPr>
              <w:t>//уменьшение энтальпии на 50, если теплоноситель не холоднее 90°</w:t>
            </w:r>
          </w:p>
          <w:p w:rsidR="00402253" w:rsidRPr="00A17733" w:rsidRDefault="00402253" w:rsidP="008708F0">
            <w:proofErr w:type="spellStart"/>
            <w:r w:rsidRPr="00A17733">
              <w:t>end</w:t>
            </w:r>
            <w:proofErr w:type="spellEnd"/>
            <w:r w:rsidRPr="00A17733">
              <w:t>;</w:t>
            </w:r>
          </w:p>
        </w:tc>
      </w:tr>
    </w:tbl>
    <w:p w:rsidR="00402253" w:rsidRPr="00A17733" w:rsidRDefault="00C77BF1" w:rsidP="008708F0">
      <w:r w:rsidRPr="00A17733">
        <w:lastRenderedPageBreak/>
        <w:t xml:space="preserve">Таким образом, </w:t>
      </w:r>
      <w:r w:rsidR="0067071E" w:rsidRPr="00A17733">
        <w:t>кнопки будут</w:t>
      </w:r>
      <w:r w:rsidRPr="00A17733">
        <w:t xml:space="preserve"> </w:t>
      </w:r>
      <w:r w:rsidR="0067071E" w:rsidRPr="00A17733">
        <w:t xml:space="preserve">обеспечивать </w:t>
      </w:r>
      <w:r w:rsidRPr="00A17733">
        <w:t>возможность изменения температуры теплоносителей прямо в ходе расчета проекта в диапазоне от 25 до 50 градусов для холодного и от 90 до 120 градусов для горячего теплоносителя.</w:t>
      </w:r>
    </w:p>
    <w:p w:rsidR="00875003" w:rsidRPr="00A17733" w:rsidRDefault="00875003" w:rsidP="008708F0">
      <w:r w:rsidRPr="00A17733">
        <w:t xml:space="preserve">Для </w:t>
      </w:r>
      <w:r w:rsidR="00833CCF" w:rsidRPr="00A17733">
        <w:t xml:space="preserve">улучшения представления картины протекающего процесса в ходе </w:t>
      </w:r>
      <w:r w:rsidRPr="00A17733">
        <w:t>расчет</w:t>
      </w:r>
      <w:r w:rsidR="00833CCF" w:rsidRPr="00A17733">
        <w:t>а</w:t>
      </w:r>
      <w:r w:rsidRPr="00A17733">
        <w:t xml:space="preserve"> проекта, добавим на схему подписи со значениями расходов в каналах</w:t>
      </w:r>
      <w:r w:rsidR="00833CCF" w:rsidRPr="00A17733">
        <w:t>, мощностей теплообмена</w:t>
      </w:r>
      <w:r w:rsidRPr="00A17733">
        <w:t xml:space="preserve"> и па</w:t>
      </w:r>
      <w:r w:rsidR="00833CCF" w:rsidRPr="00A17733">
        <w:t xml:space="preserve">раметров теплоносителя в узлах. Для этого используем команду </w:t>
      </w:r>
      <w:r w:rsidR="00C8109E">
        <w:t>«</w:t>
      </w:r>
      <w:r w:rsidR="00833CCF" w:rsidRPr="00A17733">
        <w:t>Вставка</w:t>
      </w:r>
      <w:r w:rsidR="00C8109E">
        <w:t xml:space="preserve">» </w:t>
      </w:r>
      <w:r w:rsidR="00833CCF" w:rsidRPr="00A17733">
        <w:t>→</w:t>
      </w:r>
      <w:r w:rsidR="00C8109E">
        <w:t xml:space="preserve"> «</w:t>
      </w:r>
      <w:r w:rsidR="00833CCF" w:rsidRPr="00A17733">
        <w:t>Базовые блоки</w:t>
      </w:r>
      <w:r w:rsidR="00C8109E">
        <w:t xml:space="preserve">» </w:t>
      </w:r>
      <w:r w:rsidR="00833CCF" w:rsidRPr="00A17733">
        <w:t>→</w:t>
      </w:r>
      <w:r w:rsidR="00C8109E">
        <w:t xml:space="preserve"> «</w:t>
      </w:r>
      <w:r w:rsidR="00833CCF" w:rsidRPr="00A17733">
        <w:t>Подпись</w:t>
      </w:r>
      <w:r w:rsidR="00C8109E">
        <w:t>»</w:t>
      </w:r>
      <w:r w:rsidR="00833CCF" w:rsidRPr="00A17733">
        <w:t>. После этого необходимо «бросить» блок подписи на блок</w:t>
      </w:r>
      <w:r w:rsidR="00064928" w:rsidRPr="00A17733">
        <w:t xml:space="preserve"> одного из</w:t>
      </w:r>
      <w:r w:rsidR="00833CCF" w:rsidRPr="00A17733">
        <w:t xml:space="preserve"> канал</w:t>
      </w:r>
      <w:r w:rsidR="00064928" w:rsidRPr="00A17733">
        <w:t>ов</w:t>
      </w:r>
      <w:r w:rsidR="00106C8F" w:rsidRPr="00A17733">
        <w:t>, назначив тем самым владельца, чьи параметры блок будет отображать.</w:t>
      </w:r>
      <w:r w:rsidR="001D5EE9" w:rsidRPr="00A17733">
        <w:t xml:space="preserve"> Сменить владельца или узнать текущего, можно выбрав соответствующую команду из пункта «Действия» контекстного меню блока подписи.</w:t>
      </w:r>
      <w:r w:rsidR="007C7C5E" w:rsidRPr="00A17733">
        <w:t xml:space="preserve"> Отображаемая подпись состоит из двух частей: постоянного текста и значения некоторого параметра</w:t>
      </w:r>
      <w:r w:rsidR="00064928" w:rsidRPr="00A17733">
        <w:t xml:space="preserve"> блока-владельца. Щелкнем правой кнопкой по блоку подписи и выберем там «Свойства объекта». В открывшемся окне, на вкладке «Общие», есть свойства «Текст» и «Имена выводимых параметров».</w:t>
      </w:r>
      <w:r w:rsidR="00D42ADD" w:rsidRPr="00A17733">
        <w:t xml:space="preserve"> Ниже также есть набор свойств, регулирующих формат отображение подписи, например, можно настроить шрифт или выбрать с какой стороны от текста будут отображаться значения параметров. </w:t>
      </w:r>
      <w:r w:rsidR="00064928" w:rsidRPr="00A17733">
        <w:t xml:space="preserve">Значение </w:t>
      </w:r>
      <w:r w:rsidR="00B033DA" w:rsidRPr="00A17733">
        <w:t>свойства «Текст»</w:t>
      </w:r>
      <w:r w:rsidR="00064928" w:rsidRPr="00A17733">
        <w:t xml:space="preserve">, будет соответствовать постоянной части подписи (запишем там: «кг/час»). А второму свойству нужно присвоить имя необходимого параметра. Для массового расхода в </w:t>
      </w:r>
      <w:r w:rsidR="00064928" w:rsidRPr="008708F0">
        <w:t>начале канала</w:t>
      </w:r>
      <w:r w:rsidR="0067071E" w:rsidRPr="008708F0">
        <w:t>,</w:t>
      </w:r>
      <w:r w:rsidR="00064928" w:rsidRPr="008708F0">
        <w:t xml:space="preserve"> </w:t>
      </w:r>
      <w:r w:rsidR="003A71FE" w:rsidRPr="008708F0">
        <w:t>запишем там</w:t>
      </w:r>
      <w:r w:rsidR="00064928" w:rsidRPr="008708F0">
        <w:t xml:space="preserve"> «_g[1]*3600»</w:t>
      </w:r>
      <w:r w:rsidR="003A71FE" w:rsidRPr="008708F0">
        <w:t>, что означает расход на границе первого участка разбиения. Умножение на 3600 необходимо для перевода ра</w:t>
      </w:r>
      <w:r w:rsidR="00DB01C5" w:rsidRPr="008708F0">
        <w:t>змерности из кг/с в кг/час.</w:t>
      </w:r>
      <w:r w:rsidR="00B033DA" w:rsidRPr="008708F0">
        <w:t xml:space="preserve"> Также в свойстве «Способ показа цифр» выберем «Показывать слева»</w:t>
      </w:r>
      <w:r w:rsidR="004631EF" w:rsidRPr="008708F0">
        <w:t>, чтобы числовое значение отображалось слева от фиксированного текста.</w:t>
      </w:r>
      <w:r w:rsidR="00DB01C5" w:rsidRPr="008708F0">
        <w:t xml:space="preserve"> Напо</w:t>
      </w:r>
      <w:r w:rsidR="003A71FE" w:rsidRPr="008708F0">
        <w:t>мним, что список и описание всех параметров для каждого блока доступно из пункта «Параметры объекта» контекстного меню блока.</w:t>
      </w:r>
      <w:r w:rsidR="00DB01C5" w:rsidRPr="008708F0">
        <w:t xml:space="preserve"> Аналогичным образом добавим на блок подписи с информацией о расходах в начале и конце каждого канала,</w:t>
      </w:r>
      <w:r w:rsidR="003E1DB4" w:rsidRPr="008708F0">
        <w:t xml:space="preserve"> о параметрах теплоносителя в граничных узлах,</w:t>
      </w:r>
      <w:r w:rsidR="00DB01C5" w:rsidRPr="008708F0">
        <w:t xml:space="preserve"> а также подписи</w:t>
      </w:r>
      <w:r w:rsidR="00170B0C" w:rsidRPr="00A17733">
        <w:t>,</w:t>
      </w:r>
      <w:r w:rsidR="00DB01C5" w:rsidRPr="00A17733">
        <w:t xml:space="preserve"> отображающие суммарную мощность </w:t>
      </w:r>
      <w:r w:rsidR="003E1DB4" w:rsidRPr="00A17733">
        <w:t>теплообмена</w:t>
      </w:r>
      <w:r w:rsidR="00170B0C" w:rsidRPr="00A17733">
        <w:t xml:space="preserve"> для каждого канала (параметр с именем «_</w:t>
      </w:r>
      <w:proofErr w:type="spellStart"/>
      <w:r w:rsidR="00170B0C" w:rsidRPr="00A17733">
        <w:rPr>
          <w:lang w:val="en-US"/>
        </w:rPr>
        <w:t>qfSum</w:t>
      </w:r>
      <w:proofErr w:type="spellEnd"/>
      <w:r w:rsidR="00170B0C" w:rsidRPr="00A17733">
        <w:t>»)</w:t>
      </w:r>
      <w:r w:rsidR="003E1DB4" w:rsidRPr="00A17733">
        <w:t>.</w:t>
      </w:r>
      <w:r w:rsidR="003A170A" w:rsidRPr="00A17733">
        <w:t xml:space="preserve"> После добавления всех подписей, схема проекта должна принять вид, похожий на рисунок </w:t>
      </w:r>
      <w:r w:rsidR="003A170A" w:rsidRPr="00A17733">
        <w:fldChar w:fldCharType="begin"/>
      </w:r>
      <w:r w:rsidR="003A170A" w:rsidRPr="00A17733">
        <w:instrText xml:space="preserve"> REF _Ref433368754 \h </w:instrText>
      </w:r>
      <w:r w:rsidR="00A17733" w:rsidRPr="00A17733">
        <w:instrText xml:space="preserve"> \* MERGEFORMAT </w:instrText>
      </w:r>
      <w:r w:rsidR="003A170A" w:rsidRPr="00A17733">
        <w:fldChar w:fldCharType="separate"/>
      </w:r>
      <w:r w:rsidR="003A170A" w:rsidRPr="00A17733">
        <w:rPr>
          <w:noProof/>
        </w:rPr>
        <w:t>28</w:t>
      </w:r>
      <w:r w:rsidR="003A170A" w:rsidRPr="00A17733">
        <w:fldChar w:fldCharType="end"/>
      </w:r>
      <w:r w:rsidR="003A170A" w:rsidRPr="00A17733">
        <w:t>.</w:t>
      </w:r>
    </w:p>
    <w:p w:rsidR="00915B02" w:rsidRPr="00A17733" w:rsidRDefault="00915B02" w:rsidP="008708F0">
      <w:pPr>
        <w:pStyle w:val="aa"/>
        <w:rPr>
          <w:lang w:val="en-US"/>
        </w:rPr>
      </w:pPr>
      <w:r w:rsidRPr="00A17733">
        <w:lastRenderedPageBreak/>
        <w:drawing>
          <wp:inline distT="0" distB="0" distL="0" distR="0" wp14:anchorId="7485B396" wp14:editId="48476512">
            <wp:extent cx="6419850" cy="2971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419850" cy="2971800"/>
                    </a:xfrm>
                    <a:prstGeom prst="rect">
                      <a:avLst/>
                    </a:prstGeom>
                  </pic:spPr>
                </pic:pic>
              </a:graphicData>
            </a:graphic>
          </wp:inline>
        </w:drawing>
      </w:r>
    </w:p>
    <w:p w:rsidR="00915B02" w:rsidRPr="00A17733" w:rsidRDefault="00915B02" w:rsidP="008708F0">
      <w:pPr>
        <w:pStyle w:val="aa"/>
      </w:pPr>
      <w:bookmarkStart w:id="18" w:name="_Ref43336875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8</w:t>
      </w:r>
      <w:r w:rsidR="00FF3B90" w:rsidRPr="00A17733">
        <w:fldChar w:fldCharType="end"/>
      </w:r>
      <w:r w:rsidR="003A170A" w:rsidRPr="00A17733">
        <w:t xml:space="preserve"> – Схема проекта с добавленными кнопками управления температурой и подписями блоков</w:t>
      </w:r>
      <w:bookmarkEnd w:id="18"/>
    </w:p>
    <w:p w:rsidR="00867032" w:rsidRPr="00A17733" w:rsidRDefault="00867032" w:rsidP="008708F0">
      <w:r w:rsidRPr="00A17733">
        <w:t>Запустив проект на расчет, можно изменять кнопками температуру теплоносителей и наблюдать результат на графиках и подписях схемы.</w:t>
      </w:r>
      <w:r w:rsidR="009E18DA" w:rsidRPr="00A17733">
        <w:t xml:space="preserve"> При этом необходимо помнить, что изменять</w:t>
      </w:r>
      <w:r w:rsidR="00B51917" w:rsidRPr="00A17733">
        <w:t xml:space="preserve"> состояние кнопок можно только</w:t>
      </w:r>
      <w:r w:rsidR="009E18DA" w:rsidRPr="00A17733">
        <w:t xml:space="preserve"> когда схема находится в режиме индикации.</w:t>
      </w:r>
    </w:p>
    <w:p w:rsidR="00B51917" w:rsidRPr="00A17733" w:rsidRDefault="00B51917" w:rsidP="008708F0">
      <w:pPr>
        <w:pStyle w:val="aa"/>
      </w:pPr>
      <w:r w:rsidRPr="00A17733">
        <w:drawing>
          <wp:inline distT="0" distB="0" distL="0" distR="0" wp14:anchorId="75FD4CCF" wp14:editId="1178A946">
            <wp:extent cx="6419850" cy="30384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419850" cy="3038475"/>
                    </a:xfrm>
                    <a:prstGeom prst="rect">
                      <a:avLst/>
                    </a:prstGeom>
                  </pic:spPr>
                </pic:pic>
              </a:graphicData>
            </a:graphic>
          </wp:inline>
        </w:drawing>
      </w:r>
    </w:p>
    <w:p w:rsidR="00B51917" w:rsidRPr="00A17733" w:rsidRDefault="00B51917"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9</w:t>
      </w:r>
      <w:r w:rsidR="00FF3B90" w:rsidRPr="00A17733">
        <w:fldChar w:fldCharType="end"/>
      </w:r>
      <w:r w:rsidRPr="00A17733">
        <w:t xml:space="preserve"> – Схемное окно в момент расчета с </w:t>
      </w:r>
      <w:r w:rsidR="00D632DC" w:rsidRPr="00A17733">
        <w:t>увеличенной,</w:t>
      </w:r>
      <w:r w:rsidRPr="00A17733">
        <w:t xml:space="preserve"> с помощью кнопок</w:t>
      </w:r>
      <w:r w:rsidR="00D632DC" w:rsidRPr="00A17733">
        <w:t>,</w:t>
      </w:r>
      <w:r w:rsidRPr="00A17733">
        <w:t xml:space="preserve"> </w:t>
      </w:r>
      <w:r w:rsidR="00D632DC" w:rsidRPr="00A17733">
        <w:t>температурой</w:t>
      </w:r>
      <w:r w:rsidRPr="00A17733">
        <w:t xml:space="preserve"> </w:t>
      </w:r>
      <w:r w:rsidR="00D632DC" w:rsidRPr="00A17733">
        <w:t>холодного теплоносителя</w:t>
      </w:r>
    </w:p>
    <w:p w:rsidR="00867032" w:rsidRPr="00A17733" w:rsidRDefault="00D632DC" w:rsidP="008708F0">
      <w:pPr>
        <w:pStyle w:val="aa"/>
      </w:pPr>
      <w:r w:rsidRPr="00A17733">
        <w:lastRenderedPageBreak/>
        <w:drawing>
          <wp:inline distT="0" distB="0" distL="0" distR="0" wp14:anchorId="5D029082" wp14:editId="466EC044">
            <wp:extent cx="6524625" cy="320992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524625" cy="3209925"/>
                    </a:xfrm>
                    <a:prstGeom prst="rect">
                      <a:avLst/>
                    </a:prstGeom>
                  </pic:spPr>
                </pic:pic>
              </a:graphicData>
            </a:graphic>
          </wp:inline>
        </w:drawing>
      </w:r>
    </w:p>
    <w:p w:rsidR="00D632DC" w:rsidRPr="00A17733" w:rsidRDefault="00D632DC"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30</w:t>
      </w:r>
      <w:r w:rsidR="00FF3B90" w:rsidRPr="00A17733">
        <w:fldChar w:fldCharType="end"/>
      </w:r>
      <w:r w:rsidRPr="00A17733">
        <w:t xml:space="preserve"> – Картина температур по длине теплообменника при повышении температуры холодного теплоносителя</w:t>
      </w:r>
    </w:p>
    <w:p w:rsidR="001E5374" w:rsidRDefault="005F0D81" w:rsidP="008708F0">
      <w:r>
        <w:t>Для расширения возможностей проведения исследований модели, добавим инструменты изменения расхода теплоносителях в обеих магистралях. Для этого используем графический примитив «Редактор», также доступный на панели графических примитивов. Разместим по одному блоку редактора возле каждого из блоков «</w:t>
      </w:r>
      <w:r>
        <w:rPr>
          <w:lang w:val="en-US"/>
        </w:rPr>
        <w:t>HS</w:t>
      </w:r>
      <w:r w:rsidRPr="005F0D81">
        <w:t xml:space="preserve"> - </w:t>
      </w:r>
      <w:r>
        <w:t>Подпитка»</w:t>
      </w:r>
      <w:r w:rsidR="008708F0">
        <w:t>, изменив размер блока и текстовое содержимое,</w:t>
      </w:r>
      <w:r>
        <w:t xml:space="preserve"> в соответствие с рисунком</w:t>
      </w:r>
      <w:r w:rsidR="004414C1">
        <w:t xml:space="preserve"> </w:t>
      </w:r>
      <w:r w:rsidR="004414C1">
        <w:fldChar w:fldCharType="begin"/>
      </w:r>
      <w:r w:rsidR="004414C1">
        <w:instrText xml:space="preserve"> REF _Ref433620061 \h  \* MERGEFORMAT </w:instrText>
      </w:r>
      <w:r w:rsidR="004414C1">
        <w:fldChar w:fldCharType="separate"/>
      </w:r>
      <w:r w:rsidR="004414C1">
        <w:rPr>
          <w:noProof/>
        </w:rPr>
        <w:t>31</w:t>
      </w:r>
      <w:r w:rsidR="004414C1">
        <w:fldChar w:fldCharType="end"/>
      </w:r>
      <w:r w:rsidR="008708F0">
        <w:t>.</w:t>
      </w:r>
    </w:p>
    <w:p w:rsidR="005F0D81" w:rsidRDefault="004414C1" w:rsidP="00AD1289">
      <w:pPr>
        <w:pStyle w:val="aa"/>
      </w:pPr>
      <w:r>
        <w:drawing>
          <wp:inline distT="0" distB="0" distL="0" distR="0" wp14:anchorId="21D2BFE8" wp14:editId="2D18DA89">
            <wp:extent cx="6534150" cy="29718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534150" cy="2971800"/>
                    </a:xfrm>
                    <a:prstGeom prst="rect">
                      <a:avLst/>
                    </a:prstGeom>
                  </pic:spPr>
                </pic:pic>
              </a:graphicData>
            </a:graphic>
          </wp:inline>
        </w:drawing>
      </w:r>
    </w:p>
    <w:p w:rsidR="004414C1" w:rsidRDefault="004414C1" w:rsidP="008708F0">
      <w:pPr>
        <w:pStyle w:val="aa"/>
      </w:pPr>
      <w:bookmarkStart w:id="19" w:name="_Ref433620061"/>
      <w:r>
        <w:t xml:space="preserve">Рисунок </w:t>
      </w:r>
      <w:r>
        <w:fldChar w:fldCharType="begin"/>
      </w:r>
      <w:r>
        <w:instrText xml:space="preserve"> SEQ Рисунок \* ARABIC </w:instrText>
      </w:r>
      <w:r>
        <w:fldChar w:fldCharType="separate"/>
      </w:r>
      <w:r w:rsidR="000F36EA">
        <w:t>31</w:t>
      </w:r>
      <w:r>
        <w:fldChar w:fldCharType="end"/>
      </w:r>
      <w:bookmarkEnd w:id="19"/>
      <w:r>
        <w:t xml:space="preserve"> – Примитивы типа «Редактор», добавленные на схему</w:t>
      </w:r>
    </w:p>
    <w:p w:rsidR="00844DC3" w:rsidRDefault="00844DC3" w:rsidP="00844DC3">
      <w:r>
        <w:t xml:space="preserve">Графический примитив «Редактор» представляет собой текстовое поле, </w:t>
      </w:r>
      <w:r w:rsidR="000D7488">
        <w:t>присваивающее введенный текст своему свойству «</w:t>
      </w:r>
      <w:r w:rsidR="000D7488">
        <w:rPr>
          <w:lang w:val="en-US"/>
        </w:rPr>
        <w:t>Text</w:t>
      </w:r>
      <w:r w:rsidR="000D7488">
        <w:t>»</w:t>
      </w:r>
      <w:r w:rsidR="000D7488" w:rsidRPr="000D7488">
        <w:t xml:space="preserve"> </w:t>
      </w:r>
      <w:r w:rsidR="000D7488">
        <w:t xml:space="preserve">и </w:t>
      </w:r>
      <w:r>
        <w:t xml:space="preserve">интерпретирующее </w:t>
      </w:r>
      <w:r w:rsidR="000D7488">
        <w:t>его, если возможно,</w:t>
      </w:r>
      <w:r>
        <w:t xml:space="preserve"> в значение своего числового </w:t>
      </w:r>
      <w:r>
        <w:lastRenderedPageBreak/>
        <w:t>свойства «</w:t>
      </w:r>
      <w:r>
        <w:rPr>
          <w:lang w:val="en-US"/>
        </w:rPr>
        <w:t>Value</w:t>
      </w:r>
      <w:r>
        <w:t>»</w:t>
      </w:r>
      <w:r w:rsidRPr="00844DC3">
        <w:t>.</w:t>
      </w:r>
      <w:r>
        <w:t xml:space="preserve"> Если же введе</w:t>
      </w:r>
      <w:r w:rsidR="009146FF">
        <w:t>нное в поле значение не удается конвертировать в число</w:t>
      </w:r>
      <w:r w:rsidR="000D7488">
        <w:t xml:space="preserve"> (введены текстовые символы)</w:t>
      </w:r>
      <w:r w:rsidR="009146FF">
        <w:t>,</w:t>
      </w:r>
      <w:r w:rsidR="00AD1289" w:rsidRPr="00AD1289">
        <w:t xml:space="preserve"> </w:t>
      </w:r>
      <w:r w:rsidR="00AD1289">
        <w:t>то</w:t>
      </w:r>
      <w:r w:rsidR="009146FF">
        <w:t xml:space="preserve"> изменения свойства «</w:t>
      </w:r>
      <w:r w:rsidR="009146FF">
        <w:rPr>
          <w:lang w:val="en-US"/>
        </w:rPr>
        <w:t>Value</w:t>
      </w:r>
      <w:r w:rsidR="009146FF">
        <w:t>» не происходит.</w:t>
      </w:r>
      <w:r w:rsidR="004C05A1">
        <w:t xml:space="preserve"> Мы будем использовать</w:t>
      </w:r>
      <w:r w:rsidR="00F315A9">
        <w:t>,</w:t>
      </w:r>
      <w:r w:rsidR="004C05A1">
        <w:t xml:space="preserve"> введенный в блок редактора коэффициент</w:t>
      </w:r>
      <w:r w:rsidR="00F315A9">
        <w:t>,</w:t>
      </w:r>
      <w:r w:rsidR="004C05A1">
        <w:t xml:space="preserve"> в качестве множителя для значения расхода в соответствующем блоке подпитки.</w:t>
      </w:r>
      <w:r w:rsidR="00F315A9">
        <w:t xml:space="preserve"> В окне свойств объекта для обоих блоков редактора, установим значения «</w:t>
      </w:r>
      <w:r w:rsidR="00F315A9">
        <w:rPr>
          <w:lang w:val="en-US"/>
        </w:rPr>
        <w:t>Text</w:t>
      </w:r>
      <w:r w:rsidR="00F315A9">
        <w:t>» и</w:t>
      </w:r>
      <w:r w:rsidR="00F315A9" w:rsidRPr="00F315A9">
        <w:t xml:space="preserve"> </w:t>
      </w:r>
      <w:r w:rsidR="00F315A9">
        <w:t>«</w:t>
      </w:r>
      <w:r w:rsidR="00F315A9">
        <w:rPr>
          <w:lang w:val="en-US"/>
        </w:rPr>
        <w:t>Value</w:t>
      </w:r>
      <w:r w:rsidR="00F315A9">
        <w:t>»</w:t>
      </w:r>
      <w:r w:rsidR="00F315A9" w:rsidRPr="00F315A9">
        <w:t xml:space="preserve"> </w:t>
      </w:r>
      <w:r w:rsidR="000D7488">
        <w:t>равными 1.</w:t>
      </w:r>
    </w:p>
    <w:p w:rsidR="000D7488" w:rsidRDefault="000D7488" w:rsidP="004F20F7">
      <w:pPr>
        <w:pStyle w:val="aa"/>
      </w:pPr>
      <w:r>
        <w:drawing>
          <wp:inline distT="0" distB="0" distL="0" distR="0" wp14:anchorId="7B534167" wp14:editId="4010D799">
            <wp:extent cx="4914900" cy="128586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70330"/>
                    <a:stretch/>
                  </pic:blipFill>
                  <pic:spPr bwMode="auto">
                    <a:xfrm>
                      <a:off x="0" y="0"/>
                      <a:ext cx="4914900" cy="1285861"/>
                    </a:xfrm>
                    <a:prstGeom prst="rect">
                      <a:avLst/>
                    </a:prstGeom>
                    <a:ln>
                      <a:noFill/>
                    </a:ln>
                    <a:extLst>
                      <a:ext uri="{53640926-AAD7-44D8-BBD7-CCE9431645EC}">
                        <a14:shadowObscured xmlns:a14="http://schemas.microsoft.com/office/drawing/2010/main"/>
                      </a:ext>
                    </a:extLst>
                  </pic:spPr>
                </pic:pic>
              </a:graphicData>
            </a:graphic>
          </wp:inline>
        </w:drawing>
      </w:r>
    </w:p>
    <w:p w:rsidR="000D7488" w:rsidRDefault="000D7488" w:rsidP="000D7488">
      <w:pPr>
        <w:pStyle w:val="aa"/>
      </w:pPr>
      <w:r>
        <w:t xml:space="preserve">Рисунок </w:t>
      </w:r>
      <w:r>
        <w:fldChar w:fldCharType="begin"/>
      </w:r>
      <w:r>
        <w:instrText xml:space="preserve"> SEQ Рисунок \* ARABIC </w:instrText>
      </w:r>
      <w:r>
        <w:fldChar w:fldCharType="separate"/>
      </w:r>
      <w:r w:rsidR="000F36EA">
        <w:t>32</w:t>
      </w:r>
      <w:r>
        <w:fldChar w:fldCharType="end"/>
      </w:r>
      <w:r>
        <w:t xml:space="preserve"> – Свойства «</w:t>
      </w:r>
      <w:r>
        <w:rPr>
          <w:lang w:val="en-US"/>
        </w:rPr>
        <w:t>Text</w:t>
      </w:r>
      <w:r>
        <w:t>»</w:t>
      </w:r>
      <w:r w:rsidRPr="000D7488">
        <w:t xml:space="preserve"> </w:t>
      </w:r>
      <w:r>
        <w:t>и «</w:t>
      </w:r>
      <w:r>
        <w:rPr>
          <w:lang w:val="en-US"/>
        </w:rPr>
        <w:t>Value</w:t>
      </w:r>
      <w:r>
        <w:t>»</w:t>
      </w:r>
      <w:r w:rsidRPr="000D7488">
        <w:t xml:space="preserve"> </w:t>
      </w:r>
      <w:r>
        <w:t>блока типа «Редактор»</w:t>
      </w:r>
    </w:p>
    <w:p w:rsidR="00EB1EE6" w:rsidRDefault="00EB1EE6" w:rsidP="00EB1EE6">
      <w:r>
        <w:t>Теперь отредактируем свойства блоков «</w:t>
      </w:r>
      <w:r>
        <w:rPr>
          <w:lang w:val="en-US"/>
        </w:rPr>
        <w:t>HS</w:t>
      </w:r>
      <w:r w:rsidRPr="00EB1EE6">
        <w:t xml:space="preserve"> – </w:t>
      </w:r>
      <w:r>
        <w:t>Подпитка», чтобы они учитывали введенный, в поле соответствующего редактора, коэффициент.</w:t>
      </w:r>
      <w:r w:rsidR="00DB42A3">
        <w:t xml:space="preserve"> В подпитке </w:t>
      </w:r>
      <w:r w:rsidR="00A8468D" w:rsidRPr="00A8468D">
        <w:t>каждой</w:t>
      </w:r>
      <w:r w:rsidR="00DB42A3">
        <w:t xml:space="preserve"> линии необходимо умножить переменную, означающую расход на </w:t>
      </w:r>
      <w:r w:rsidR="00A8468D">
        <w:t>значение свойства «</w:t>
      </w:r>
      <w:proofErr w:type="spellStart"/>
      <w:r w:rsidR="00A8468D">
        <w:t>Value</w:t>
      </w:r>
      <w:proofErr w:type="spellEnd"/>
      <w:r w:rsidR="00A8468D">
        <w:t xml:space="preserve">» соответствующего редактора. Механизм обращения к свойствам блокам, такой же, как описывался ранее: </w:t>
      </w:r>
      <w:r w:rsidR="00A8468D" w:rsidRPr="00A8468D">
        <w:t>&lt;</w:t>
      </w:r>
      <w:r w:rsidR="00A8468D">
        <w:t>имя блока</w:t>
      </w:r>
      <w:proofErr w:type="gramStart"/>
      <w:r w:rsidR="00A8468D" w:rsidRPr="00A8468D">
        <w:t>&gt;</w:t>
      </w:r>
      <w:r w:rsidR="00A8468D">
        <w:t>.</w:t>
      </w:r>
      <w:r w:rsidR="00A8468D" w:rsidRPr="00A8468D">
        <w:t>&lt;</w:t>
      </w:r>
      <w:proofErr w:type="gramEnd"/>
      <w:r w:rsidR="00A8468D">
        <w:t>имя параметра</w:t>
      </w:r>
      <w:r w:rsidR="00A8468D" w:rsidRPr="00A8468D">
        <w:t>&gt;</w:t>
      </w:r>
      <w:r w:rsidR="00A8468D">
        <w:t>.</w:t>
      </w:r>
    </w:p>
    <w:p w:rsidR="00A8468D" w:rsidRDefault="00A8468D" w:rsidP="00A8468D">
      <w:pPr>
        <w:pStyle w:val="aa"/>
        <w:rPr>
          <w:lang w:val="en-US"/>
        </w:rPr>
      </w:pPr>
      <w:r>
        <w:drawing>
          <wp:inline distT="0" distB="0" distL="0" distR="0" wp14:anchorId="4E972C14" wp14:editId="5CF76D70">
            <wp:extent cx="3373200" cy="1324800"/>
            <wp:effectExtent l="0" t="0" r="0" b="889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r="-1432" b="69451"/>
                    <a:stretch/>
                  </pic:blipFill>
                  <pic:spPr bwMode="auto">
                    <a:xfrm>
                      <a:off x="0" y="0"/>
                      <a:ext cx="3373200" cy="1324800"/>
                    </a:xfrm>
                    <a:prstGeom prst="rect">
                      <a:avLst/>
                    </a:prstGeom>
                    <a:ln>
                      <a:noFill/>
                    </a:ln>
                    <a:extLst>
                      <a:ext uri="{53640926-AAD7-44D8-BBD7-CCE9431645EC}">
                        <a14:shadowObscured xmlns:a14="http://schemas.microsoft.com/office/drawing/2010/main"/>
                      </a:ext>
                    </a:extLst>
                  </pic:spPr>
                </pic:pic>
              </a:graphicData>
            </a:graphic>
          </wp:inline>
        </w:drawing>
      </w:r>
      <w:r w:rsidR="003A02D4">
        <w:drawing>
          <wp:inline distT="0" distB="0" distL="0" distR="0" wp14:anchorId="70CB3851" wp14:editId="4EC4D1DE">
            <wp:extent cx="3351600" cy="1324800"/>
            <wp:effectExtent l="0" t="0" r="1270" b="88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r="-859" b="69451"/>
                    <a:stretch/>
                  </pic:blipFill>
                  <pic:spPr bwMode="auto">
                    <a:xfrm>
                      <a:off x="0" y="0"/>
                      <a:ext cx="3351600" cy="1324800"/>
                    </a:xfrm>
                    <a:prstGeom prst="rect">
                      <a:avLst/>
                    </a:prstGeom>
                    <a:ln>
                      <a:noFill/>
                    </a:ln>
                    <a:extLst>
                      <a:ext uri="{53640926-AAD7-44D8-BBD7-CCE9431645EC}">
                        <a14:shadowObscured xmlns:a14="http://schemas.microsoft.com/office/drawing/2010/main"/>
                      </a:ext>
                    </a:extLst>
                  </pic:spPr>
                </pic:pic>
              </a:graphicData>
            </a:graphic>
          </wp:inline>
        </w:drawing>
      </w:r>
    </w:p>
    <w:p w:rsidR="00A8468D" w:rsidRDefault="00A8468D" w:rsidP="00A8468D">
      <w:pPr>
        <w:pStyle w:val="aa"/>
      </w:pPr>
      <w:r>
        <w:t xml:space="preserve">Рисунок </w:t>
      </w:r>
      <w:r>
        <w:fldChar w:fldCharType="begin"/>
      </w:r>
      <w:r>
        <w:instrText xml:space="preserve"> SEQ Рисунок \* ARABIC </w:instrText>
      </w:r>
      <w:r>
        <w:fldChar w:fldCharType="separate"/>
      </w:r>
      <w:r w:rsidR="000F36EA">
        <w:t>33</w:t>
      </w:r>
      <w:r>
        <w:fldChar w:fldCharType="end"/>
      </w:r>
      <w:r>
        <w:t xml:space="preserve"> – Свойства блоков «</w:t>
      </w:r>
      <w:r>
        <w:rPr>
          <w:lang w:val="en-US"/>
        </w:rPr>
        <w:t>HS</w:t>
      </w:r>
      <w:r w:rsidRPr="00A8468D">
        <w:t xml:space="preserve"> - </w:t>
      </w:r>
      <w:r>
        <w:t>Подпитка»</w:t>
      </w:r>
    </w:p>
    <w:p w:rsidR="00665099" w:rsidRDefault="00B36CCC" w:rsidP="008708F0">
      <w:r w:rsidRPr="00665099">
        <w:t xml:space="preserve">После </w:t>
      </w:r>
      <w:r w:rsidR="00665099">
        <w:t>э</w:t>
      </w:r>
      <w:r w:rsidRPr="00665099">
        <w:t>того</w:t>
      </w:r>
      <w:r w:rsidR="00665099">
        <w:t>, запустив проект, можем изменять кратность расхода</w:t>
      </w:r>
      <w:r w:rsidR="00125F8E">
        <w:t xml:space="preserve"> в любой магистрали</w:t>
      </w:r>
      <w:r w:rsidR="00665099">
        <w:t xml:space="preserve">, по сравнению с рассчитанным </w:t>
      </w:r>
      <w:r w:rsidR="00125F8E">
        <w:t>значением, путем введения необходимого коэффициента в поле соответствующего редактора.</w:t>
      </w:r>
      <w:r w:rsidR="00665099">
        <w:t xml:space="preserve"> Причем коэффициент умножения может быть</w:t>
      </w:r>
      <w:r w:rsidR="004C099A">
        <w:t xml:space="preserve"> любым действительным числом.</w:t>
      </w:r>
    </w:p>
    <w:p w:rsidR="00D85F31" w:rsidRDefault="00D85F31" w:rsidP="00D85F31">
      <w:pPr>
        <w:pStyle w:val="2"/>
      </w:pPr>
      <w:r>
        <w:t>Эксперименты на модели</w:t>
      </w:r>
    </w:p>
    <w:p w:rsidR="0031236D" w:rsidRDefault="0031236D" w:rsidP="008708F0">
      <w:r>
        <w:t xml:space="preserve">1. </w:t>
      </w:r>
      <w:r w:rsidR="00D85F31">
        <w:t>Проведем исследование влияния расходов в магистралях на форму распределения</w:t>
      </w:r>
      <w:r w:rsidR="00564D3F">
        <w:t xml:space="preserve"> и абсолютные значения</w:t>
      </w:r>
      <w:r>
        <w:t xml:space="preserve"> температуры.</w:t>
      </w:r>
    </w:p>
    <w:p w:rsidR="00D85F31" w:rsidRDefault="00D85F31" w:rsidP="008708F0">
      <w:r>
        <w:lastRenderedPageBreak/>
        <w:t xml:space="preserve">Для этого запустим модель и дождемся стационарного состояния </w:t>
      </w:r>
    </w:p>
    <w:p w:rsidR="00D85F31" w:rsidRDefault="00E4343A" w:rsidP="00D85F31">
      <w:pPr>
        <w:pStyle w:val="aa"/>
        <w:rPr>
          <w:lang w:val="en-US"/>
        </w:rPr>
      </w:pPr>
      <w:r>
        <w:drawing>
          <wp:inline distT="0" distB="0" distL="0" distR="0" wp14:anchorId="65FA5AC4" wp14:editId="4D7D04CE">
            <wp:extent cx="6524625" cy="320992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524625" cy="3209925"/>
                    </a:xfrm>
                    <a:prstGeom prst="rect">
                      <a:avLst/>
                    </a:prstGeom>
                  </pic:spPr>
                </pic:pic>
              </a:graphicData>
            </a:graphic>
          </wp:inline>
        </w:drawing>
      </w:r>
    </w:p>
    <w:p w:rsidR="00D85F31" w:rsidRDefault="00D85F31" w:rsidP="00D85F31">
      <w:pPr>
        <w:pStyle w:val="aa"/>
      </w:pPr>
      <w:bookmarkStart w:id="20" w:name="_Ref433632289"/>
      <w:r>
        <w:t xml:space="preserve">Рисунок </w:t>
      </w:r>
      <w:r>
        <w:fldChar w:fldCharType="begin"/>
      </w:r>
      <w:r>
        <w:instrText xml:space="preserve"> SEQ Рисунок \* ARABIC </w:instrText>
      </w:r>
      <w:r>
        <w:fldChar w:fldCharType="separate"/>
      </w:r>
      <w:r w:rsidR="000F36EA">
        <w:t>34</w:t>
      </w:r>
      <w:r>
        <w:fldChar w:fldCharType="end"/>
      </w:r>
      <w:bookmarkEnd w:id="20"/>
      <w:r w:rsidRPr="00D85F31">
        <w:t xml:space="preserve"> – Распределение </w:t>
      </w:r>
      <w:r>
        <w:t>температур по длине темплообменника при кратности расходов холодной и горячей линии равно 1</w:t>
      </w:r>
    </w:p>
    <w:p w:rsidR="00E4343A" w:rsidRDefault="00E4343A" w:rsidP="00E4343A">
      <w:r>
        <w:t>При этом температуры по длине изменяются линейно, падение температуры в горячей линии составляет 73°, рост температуры в холодной линии составляет 66°, а температур</w:t>
      </w:r>
      <w:r w:rsidR="002D18A2">
        <w:t>а поверхностей стенки лежит ближе к температуре холодного теплоносителя. После этого, не прерывая расчета, введем в поле редактора коэффициента расхода холодного теплоносителя, значение 3. При этом расход теплоносителя в канале увеличится до 9400 кг/час и график распределения температур начнет отображать переходный процесс.</w:t>
      </w:r>
    </w:p>
    <w:p w:rsidR="002D18A2" w:rsidRDefault="002D18A2" w:rsidP="002D18A2">
      <w:pPr>
        <w:pStyle w:val="aa"/>
      </w:pPr>
      <w:r>
        <w:drawing>
          <wp:inline distT="0" distB="0" distL="0" distR="0" wp14:anchorId="28FF1104" wp14:editId="5DF0D160">
            <wp:extent cx="6534150" cy="29718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534150" cy="2971800"/>
                    </a:xfrm>
                    <a:prstGeom prst="rect">
                      <a:avLst/>
                    </a:prstGeom>
                  </pic:spPr>
                </pic:pic>
              </a:graphicData>
            </a:graphic>
          </wp:inline>
        </w:drawing>
      </w:r>
    </w:p>
    <w:p w:rsidR="002D18A2" w:rsidRDefault="002D18A2" w:rsidP="002D18A2">
      <w:pPr>
        <w:pStyle w:val="aa"/>
      </w:pPr>
      <w:r>
        <w:t xml:space="preserve">Рисунок </w:t>
      </w:r>
      <w:r>
        <w:fldChar w:fldCharType="begin"/>
      </w:r>
      <w:r>
        <w:instrText xml:space="preserve"> SEQ Рисунок \* ARABIC </w:instrText>
      </w:r>
      <w:r>
        <w:fldChar w:fldCharType="separate"/>
      </w:r>
      <w:r w:rsidR="000F36EA">
        <w:t>35</w:t>
      </w:r>
      <w:r>
        <w:fldChar w:fldCharType="end"/>
      </w:r>
      <w:r>
        <w:t xml:space="preserve"> – Изменение расхода холодного теплоносителя</w:t>
      </w:r>
    </w:p>
    <w:p w:rsidR="002D18A2" w:rsidRDefault="002F531F" w:rsidP="00E4343A">
      <w:r>
        <w:lastRenderedPageBreak/>
        <w:t>После установления нового стационарного состояния, картина распределения температур изменится.</w:t>
      </w:r>
    </w:p>
    <w:p w:rsidR="002F531F" w:rsidRDefault="002F531F" w:rsidP="002F531F">
      <w:pPr>
        <w:pStyle w:val="aa"/>
      </w:pPr>
      <w:r>
        <w:drawing>
          <wp:inline distT="0" distB="0" distL="0" distR="0" wp14:anchorId="17412189" wp14:editId="15104F44">
            <wp:extent cx="6524625" cy="32099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524625" cy="3209925"/>
                    </a:xfrm>
                    <a:prstGeom prst="rect">
                      <a:avLst/>
                    </a:prstGeom>
                  </pic:spPr>
                </pic:pic>
              </a:graphicData>
            </a:graphic>
          </wp:inline>
        </w:drawing>
      </w:r>
    </w:p>
    <w:p w:rsidR="002F531F" w:rsidRDefault="002F531F" w:rsidP="002F531F">
      <w:pPr>
        <w:pStyle w:val="aa"/>
      </w:pPr>
      <w:r>
        <w:t xml:space="preserve">Рисунок </w:t>
      </w:r>
      <w:r>
        <w:fldChar w:fldCharType="begin"/>
      </w:r>
      <w:r>
        <w:instrText xml:space="preserve"> SEQ Рисунок \* ARABIC </w:instrText>
      </w:r>
      <w:r>
        <w:fldChar w:fldCharType="separate"/>
      </w:r>
      <w:r w:rsidR="000F36EA">
        <w:t>36</w:t>
      </w:r>
      <w:r>
        <w:fldChar w:fldCharType="end"/>
      </w:r>
      <w:r>
        <w:t xml:space="preserve"> </w:t>
      </w:r>
      <w:r w:rsidR="00C07499" w:rsidRPr="00D85F31">
        <w:t>–</w:t>
      </w:r>
      <w:r>
        <w:t xml:space="preserve"> </w:t>
      </w:r>
      <w:r w:rsidRPr="00D85F31">
        <w:t xml:space="preserve">Распределение </w:t>
      </w:r>
      <w:r>
        <w:t>температур по длине темплообменника при кратности расхода холодной линии равной 3</w:t>
      </w:r>
    </w:p>
    <w:p w:rsidR="002F531F" w:rsidRDefault="002F531F" w:rsidP="002F531F">
      <w:r>
        <w:t xml:space="preserve">Температуры в начале холодной и горячей линии ожидаемо не изменились, так как параметры поступающего в них теплоносителя </w:t>
      </w:r>
      <w:r w:rsidR="00C4720C">
        <w:t>прежние</w:t>
      </w:r>
      <w:r>
        <w:t xml:space="preserve">. </w:t>
      </w:r>
      <w:r w:rsidR="001E51CB">
        <w:t xml:space="preserve">Но </w:t>
      </w:r>
      <w:r w:rsidR="00874E77">
        <w:t>падение температуры в горячей линии увеличилось до 86 градусов, а нагрев в холодной линии снизился до 28 градусов.</w:t>
      </w:r>
      <w:r w:rsidR="00C4720C">
        <w:t xml:space="preserve"> </w:t>
      </w:r>
      <w:r w:rsidR="00262C53">
        <w:t>Также</w:t>
      </w:r>
      <w:r w:rsidR="00C4720C">
        <w:t xml:space="preserve"> форма распределения температур по длине перестала быть сколь-нибудь линейной.</w:t>
      </w:r>
      <w:r w:rsidR="00734974">
        <w:t xml:space="preserve"> Следующим действием, пропорционально увеличим в 3 раза величину расхода </w:t>
      </w:r>
      <w:r w:rsidR="00C270B6">
        <w:t>теплоносителя горячей линии, введя соответствующее значение в поле редактора коэффициента расхода горячей линии.</w:t>
      </w:r>
      <w:r w:rsidR="00C07499">
        <w:t xml:space="preserve"> Оценим изменения распределения температур после окончания переходного процесса.</w:t>
      </w:r>
    </w:p>
    <w:p w:rsidR="00C07499" w:rsidRDefault="00C07499" w:rsidP="00C07499">
      <w:pPr>
        <w:pStyle w:val="aa"/>
      </w:pPr>
      <w:r>
        <w:lastRenderedPageBreak/>
        <w:drawing>
          <wp:inline distT="0" distB="0" distL="0" distR="0" wp14:anchorId="0437338A" wp14:editId="30EF0D90">
            <wp:extent cx="6524625" cy="320992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524625" cy="3209925"/>
                    </a:xfrm>
                    <a:prstGeom prst="rect">
                      <a:avLst/>
                    </a:prstGeom>
                  </pic:spPr>
                </pic:pic>
              </a:graphicData>
            </a:graphic>
          </wp:inline>
        </w:drawing>
      </w:r>
    </w:p>
    <w:p w:rsidR="00734974" w:rsidRDefault="00C07499" w:rsidP="00C07499">
      <w:pPr>
        <w:pStyle w:val="aa"/>
      </w:pPr>
      <w:r>
        <w:t xml:space="preserve">Рисунок </w:t>
      </w:r>
      <w:r>
        <w:fldChar w:fldCharType="begin"/>
      </w:r>
      <w:r>
        <w:instrText xml:space="preserve"> SEQ Рисунок \* ARABIC </w:instrText>
      </w:r>
      <w:r>
        <w:fldChar w:fldCharType="separate"/>
      </w:r>
      <w:r w:rsidR="000F36EA">
        <w:t>37</w:t>
      </w:r>
      <w:r>
        <w:fldChar w:fldCharType="end"/>
      </w:r>
      <w:r>
        <w:t xml:space="preserve"> </w:t>
      </w:r>
      <w:r w:rsidRPr="00D85F31">
        <w:t>–</w:t>
      </w:r>
      <w:r>
        <w:t xml:space="preserve"> </w:t>
      </w:r>
      <w:r w:rsidRPr="00D85F31">
        <w:t xml:space="preserve">Распределение </w:t>
      </w:r>
      <w:r>
        <w:t>температур по длине темплообменника при кратности расхода холодной и горячей линии равной 3</w:t>
      </w:r>
    </w:p>
    <w:p w:rsidR="00780DA4" w:rsidRDefault="005A258D" w:rsidP="005A258D">
      <w:r>
        <w:t xml:space="preserve">Форма распределения </w:t>
      </w:r>
      <w:r w:rsidR="00AE49AC">
        <w:t xml:space="preserve">выровнялась, однако </w:t>
      </w:r>
      <w:r>
        <w:t>не стала столь же близкой к линейной, как при коэффициентах, равных 1.</w:t>
      </w:r>
      <w:r w:rsidR="00AE49AC">
        <w:t xml:space="preserve"> Падение температур горячей линии составило 57 градусов, а увеличение температуры холодной – 55 градусов.</w:t>
      </w:r>
      <w:r w:rsidR="00780DA4">
        <w:t xml:space="preserve"> То есть при пропорциональном увеличении расходов теплоносителей, эффективность теплообмена снизилась, но возросла суммарная мощность теплообмена, за счет увеличения массового расхода теплоносителя. Таким образом, имея модель теплообменника, можно подобрать значения входных расходов так, чтобы обеспечивалась необходимая эффективность теплообмена, а также требуемый выходной расход.</w:t>
      </w:r>
    </w:p>
    <w:p w:rsidR="005A258D" w:rsidRPr="00F02A18" w:rsidRDefault="00780DA4" w:rsidP="005A258D">
      <w:r>
        <w:t>В качестве еще одного опыта, установим коэффициент расхода горячего теплоносителя, равный -1</w:t>
      </w:r>
      <w:r w:rsidR="00F02A18">
        <w:t xml:space="preserve">. </w:t>
      </w:r>
      <w:r w:rsidR="00CA745D" w:rsidRPr="00CA745D">
        <w:t>Н</w:t>
      </w:r>
      <w:r w:rsidR="00CA745D">
        <w:t>аправление движения теплоносителя в канал</w:t>
      </w:r>
      <w:r w:rsidR="00262C53">
        <w:t>е</w:t>
      </w:r>
      <w:r w:rsidR="00CA745D">
        <w:t xml:space="preserve"> изменится на противоположный и теплообменник перестанет быть противоточным. Кроме того, температура теплоносителя в горячей линии установится в соответствии </w:t>
      </w:r>
      <w:r w:rsidR="00F019EE">
        <w:t>с</w:t>
      </w:r>
      <w:r w:rsidR="00CA745D">
        <w:t xml:space="preserve"> энтальпией</w:t>
      </w:r>
      <w:r w:rsidR="00F019EE">
        <w:t>, установленной в блоке</w:t>
      </w:r>
      <w:r w:rsidR="00F019EE" w:rsidRPr="00F019EE">
        <w:t xml:space="preserve"> </w:t>
      </w:r>
      <w:r w:rsidR="00F019EE">
        <w:t>«</w:t>
      </w:r>
      <w:r w:rsidR="00F019EE">
        <w:rPr>
          <w:lang w:val="en-US"/>
        </w:rPr>
        <w:t>HS</w:t>
      </w:r>
      <w:r w:rsidR="00F019EE" w:rsidRPr="00F019EE">
        <w:t xml:space="preserve"> - </w:t>
      </w:r>
      <w:r w:rsidR="00F019EE">
        <w:t>Подпит</w:t>
      </w:r>
      <w:r w:rsidR="00F019EE" w:rsidRPr="00F019EE">
        <w:t>ка</w:t>
      </w:r>
      <w:r w:rsidR="00F019EE">
        <w:t xml:space="preserve">», так как именно этот блок теперь будет являться источником теплоносителя в канале. </w:t>
      </w:r>
      <w:r w:rsidR="00913BA0">
        <w:t>В нашем случае энтальпия должна быть установлена по умолчанию в значение 100</w:t>
      </w:r>
      <w:r w:rsidR="00913BA0">
        <w:rPr>
          <w:lang w:val="en-US"/>
        </w:rPr>
        <w:t>e</w:t>
      </w:r>
      <w:r w:rsidR="00913BA0" w:rsidRPr="00913BA0">
        <w:t xml:space="preserve">3 </w:t>
      </w:r>
      <w:r w:rsidR="00913BA0">
        <w:t>Дж/кг</w:t>
      </w:r>
      <w:r w:rsidR="00567895">
        <w:t xml:space="preserve">, что соответствует температуре 23,8 градусов. </w:t>
      </w:r>
      <w:r w:rsidR="00F02A18">
        <w:t>Стационарный режим в этом случае буде</w:t>
      </w:r>
      <w:r w:rsidR="00E22697">
        <w:t>т</w:t>
      </w:r>
      <w:r w:rsidR="00F02A18">
        <w:t xml:space="preserve"> выглядеть, подобно рисунку</w:t>
      </w:r>
      <w:r w:rsidR="00F02A18" w:rsidRPr="00F02A18">
        <w:t xml:space="preserve"> </w:t>
      </w:r>
      <w:r w:rsidR="00F02A18">
        <w:rPr>
          <w:lang w:val="en-US"/>
        </w:rPr>
        <w:fldChar w:fldCharType="begin"/>
      </w:r>
      <w:r w:rsidR="00F02A18" w:rsidRPr="00F02A18">
        <w:instrText xml:space="preserve"> </w:instrText>
      </w:r>
      <w:r w:rsidR="00F02A18">
        <w:rPr>
          <w:lang w:val="en-US"/>
        </w:rPr>
        <w:instrText>REF</w:instrText>
      </w:r>
      <w:r w:rsidR="00F02A18" w:rsidRPr="00F02A18">
        <w:instrText xml:space="preserve"> _</w:instrText>
      </w:r>
      <w:r w:rsidR="00F02A18">
        <w:rPr>
          <w:lang w:val="en-US"/>
        </w:rPr>
        <w:instrText>Ref</w:instrText>
      </w:r>
      <w:r w:rsidR="00F02A18" w:rsidRPr="00F02A18">
        <w:instrText>433626914 \</w:instrText>
      </w:r>
      <w:r w:rsidR="00F02A18">
        <w:rPr>
          <w:lang w:val="en-US"/>
        </w:rPr>
        <w:instrText>h</w:instrText>
      </w:r>
      <w:r w:rsidR="00F02A18" w:rsidRPr="00F02A18">
        <w:instrText xml:space="preserve"> </w:instrText>
      </w:r>
      <w:r w:rsidR="00F02A18">
        <w:rPr>
          <w:lang w:val="en-US"/>
        </w:rPr>
      </w:r>
      <w:r w:rsidR="00F02A18">
        <w:rPr>
          <w:lang w:val="en-US"/>
        </w:rPr>
        <w:fldChar w:fldCharType="separate"/>
      </w:r>
      <w:r w:rsidR="00F02A18">
        <w:rPr>
          <w:noProof/>
        </w:rPr>
        <w:t>38</w:t>
      </w:r>
      <w:r w:rsidR="00F02A18">
        <w:rPr>
          <w:lang w:val="en-US"/>
        </w:rPr>
        <w:fldChar w:fldCharType="end"/>
      </w:r>
      <w:r w:rsidR="00F02A18" w:rsidRPr="00CA745D">
        <w:t>.</w:t>
      </w:r>
    </w:p>
    <w:p w:rsidR="00F02A18" w:rsidRDefault="00F02A18" w:rsidP="004F20F7">
      <w:pPr>
        <w:pStyle w:val="aa"/>
        <w:rPr>
          <w:lang w:val="en-US"/>
        </w:rPr>
      </w:pPr>
      <w:r>
        <w:lastRenderedPageBreak/>
        <w:drawing>
          <wp:inline distT="0" distB="0" distL="0" distR="0" wp14:anchorId="06D7FAE8" wp14:editId="26C143C4">
            <wp:extent cx="6581775" cy="320992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581775" cy="3209925"/>
                    </a:xfrm>
                    <a:prstGeom prst="rect">
                      <a:avLst/>
                    </a:prstGeom>
                  </pic:spPr>
                </pic:pic>
              </a:graphicData>
            </a:graphic>
          </wp:inline>
        </w:drawing>
      </w:r>
    </w:p>
    <w:p w:rsidR="00F02A18" w:rsidRDefault="00F02A18" w:rsidP="00F02A18">
      <w:pPr>
        <w:pStyle w:val="aa"/>
      </w:pPr>
      <w:bookmarkStart w:id="21" w:name="_Ref433626914"/>
      <w:r>
        <w:t xml:space="preserve">Рисунок </w:t>
      </w:r>
      <w:r>
        <w:fldChar w:fldCharType="begin"/>
      </w:r>
      <w:r>
        <w:instrText xml:space="preserve"> SEQ Рисунок \* ARABIC </w:instrText>
      </w:r>
      <w:r>
        <w:fldChar w:fldCharType="separate"/>
      </w:r>
      <w:r w:rsidR="000F36EA">
        <w:t>38</w:t>
      </w:r>
      <w:r>
        <w:fldChar w:fldCharType="end"/>
      </w:r>
      <w:bookmarkEnd w:id="21"/>
      <w:r w:rsidRPr="00F02A18">
        <w:t xml:space="preserve"> - </w:t>
      </w:r>
      <w:r w:rsidRPr="00D85F31">
        <w:t xml:space="preserve">Распределение </w:t>
      </w:r>
      <w:r>
        <w:t>температур по длине темплообменника при кратности расхода горячей линии равной -1</w:t>
      </w:r>
    </w:p>
    <w:p w:rsidR="00D4156B" w:rsidRDefault="00D4156B" w:rsidP="00D4156B">
      <w:r>
        <w:t>По обеим линиям теплоноситель начинает движение «с конца» теплообменника, то есть с правой части графика. Обе температуры близки друг к другу, поэтому по достижению противоположной части теплообменника</w:t>
      </w:r>
      <w:r w:rsidR="00534809" w:rsidRPr="00534809">
        <w:t>, происходит их выравнивание</w:t>
      </w:r>
      <w:r w:rsidR="00534809">
        <w:t>.</w:t>
      </w:r>
    </w:p>
    <w:p w:rsidR="0031236D" w:rsidRDefault="0031236D" w:rsidP="00D4156B">
      <w:r>
        <w:t>2. Исследуем изменение термического сопротивления стенки трубы на интенсивность теплообмена.</w:t>
      </w:r>
    </w:p>
    <w:p w:rsidR="0031236D" w:rsidRDefault="0031236D" w:rsidP="00D4156B">
      <w:r>
        <w:t xml:space="preserve">Конструкционные материалы трубопроводов со временем склонны к коррозии, слой которой может отличаться по своим физическим свойствам от основного материала трубы. </w:t>
      </w:r>
      <w:r w:rsidR="00F7338C">
        <w:t>Так</w:t>
      </w:r>
      <w:r w:rsidR="006A7E78">
        <w:t>ие ж</w:t>
      </w:r>
      <w:r w:rsidR="00F7338C">
        <w:t xml:space="preserve">е влияние на интенсивность теплообмена могут оказывать колонии микроорганизмов и продукты их жизнедеятельности, откладывающиеся на </w:t>
      </w:r>
      <w:r w:rsidR="006A7E78">
        <w:t xml:space="preserve">стенках трубопроводов. Термическое сопротивление, вызванное такими факторами, а также последующее изменение интенсивности теплообмена может быть смоделировано средствами </w:t>
      </w:r>
      <w:proofErr w:type="spellStart"/>
      <w:r w:rsidR="006A7E78">
        <w:rPr>
          <w:lang w:val="en-US"/>
        </w:rPr>
        <w:t>SimInTech</w:t>
      </w:r>
      <w:proofErr w:type="spellEnd"/>
      <w:r w:rsidR="006A7E78" w:rsidRPr="00137016">
        <w:t>.</w:t>
      </w:r>
      <w:r w:rsidR="00137016" w:rsidRPr="00137016">
        <w:t xml:space="preserve"> </w:t>
      </w:r>
      <w:r w:rsidR="004F26D7">
        <w:t>Допустим, что</w:t>
      </w:r>
      <w:r w:rsidR="00366487">
        <w:t xml:space="preserve"> опытным путем установлено, что</w:t>
      </w:r>
      <w:r w:rsidR="004F26D7">
        <w:t xml:space="preserve"> из-за влияния отложений на стенки горячей магистрали теплообменника, </w:t>
      </w:r>
      <w:r w:rsidR="00366487">
        <w:t>коэффициент термического сопротивления стенки увеличился в 5 раз, до 0,002</w:t>
      </w:r>
      <w:r w:rsidR="00262C53">
        <w:t xml:space="preserve"> м</w:t>
      </w:r>
      <w:r w:rsidR="00262C53">
        <w:rPr>
          <w:vertAlign w:val="superscript"/>
        </w:rPr>
        <w:t>2</w:t>
      </w:r>
      <w:r w:rsidR="00262C53">
        <w:t>·К/Вт</w:t>
      </w:r>
      <w:r w:rsidR="00366487">
        <w:t>. Откроем окно свойств стенки и укажем коэффициент 5 в соответствующем поле.</w:t>
      </w:r>
    </w:p>
    <w:p w:rsidR="00366487" w:rsidRDefault="00366487" w:rsidP="00366487">
      <w:pPr>
        <w:jc w:val="center"/>
      </w:pPr>
      <w:r>
        <w:rPr>
          <w:noProof/>
          <w:lang w:eastAsia="ru-RU"/>
        </w:rPr>
        <w:drawing>
          <wp:inline distT="0" distB="0" distL="0" distR="0" wp14:anchorId="23FFD41C" wp14:editId="2A5D6A07">
            <wp:extent cx="3324225" cy="36196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67034" b="24614"/>
                    <a:stretch/>
                  </pic:blipFill>
                  <pic:spPr bwMode="auto">
                    <a:xfrm>
                      <a:off x="0" y="0"/>
                      <a:ext cx="3324225" cy="361965"/>
                    </a:xfrm>
                    <a:prstGeom prst="rect">
                      <a:avLst/>
                    </a:prstGeom>
                    <a:ln>
                      <a:noFill/>
                    </a:ln>
                    <a:extLst>
                      <a:ext uri="{53640926-AAD7-44D8-BBD7-CCE9431645EC}">
                        <a14:shadowObscured xmlns:a14="http://schemas.microsoft.com/office/drawing/2010/main"/>
                      </a:ext>
                    </a:extLst>
                  </pic:spPr>
                </pic:pic>
              </a:graphicData>
            </a:graphic>
          </wp:inline>
        </w:drawing>
      </w:r>
    </w:p>
    <w:p w:rsidR="00366487" w:rsidRDefault="00366487" w:rsidP="000F36EA">
      <w:pPr>
        <w:pStyle w:val="aa"/>
      </w:pPr>
      <w:r>
        <w:t xml:space="preserve">Рисунок </w:t>
      </w:r>
      <w:r>
        <w:fldChar w:fldCharType="begin"/>
      </w:r>
      <w:r>
        <w:instrText xml:space="preserve"> SEQ Рисунок \* ARABIC </w:instrText>
      </w:r>
      <w:r>
        <w:fldChar w:fldCharType="separate"/>
      </w:r>
      <w:r w:rsidR="000F36EA">
        <w:t>39</w:t>
      </w:r>
      <w:r>
        <w:fldChar w:fldCharType="end"/>
      </w:r>
      <w:r>
        <w:t xml:space="preserve"> – Увеличенное в 5 раз знач</w:t>
      </w:r>
      <w:r w:rsidR="000F36EA">
        <w:t>ение термического сопротивления</w:t>
      </w:r>
    </w:p>
    <w:p w:rsidR="000F36EA" w:rsidRDefault="000F36EA" w:rsidP="000F36EA">
      <w:r>
        <w:t>Запустив проект на расчет с такими параметрами и коэффициентами расходов, равными единице, получим картину стационарного режима в соответствие с рисунком</w:t>
      </w:r>
      <w:r w:rsidR="00262C53">
        <w:t xml:space="preserve"> </w:t>
      </w:r>
      <w:r w:rsidR="00262C53">
        <w:fldChar w:fldCharType="begin"/>
      </w:r>
      <w:r w:rsidR="00262C53">
        <w:instrText xml:space="preserve"> REF _Ref433635211 \h </w:instrText>
      </w:r>
      <w:r w:rsidR="00262C53">
        <w:fldChar w:fldCharType="separate"/>
      </w:r>
      <w:r w:rsidR="00262C53">
        <w:rPr>
          <w:noProof/>
        </w:rPr>
        <w:t>40</w:t>
      </w:r>
      <w:r w:rsidR="00262C53">
        <w:fldChar w:fldCharType="end"/>
      </w:r>
      <w:r w:rsidR="00262C53">
        <w:t>.</w:t>
      </w:r>
    </w:p>
    <w:p w:rsidR="00ED5E05" w:rsidRDefault="00ED5E05" w:rsidP="000F36EA">
      <w:pPr>
        <w:pStyle w:val="aa"/>
      </w:pPr>
      <w:r>
        <w:lastRenderedPageBreak/>
        <w:drawing>
          <wp:inline distT="0" distB="0" distL="0" distR="0" wp14:anchorId="7AC85362" wp14:editId="7233C4AB">
            <wp:extent cx="6581775" cy="320992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581775" cy="3209925"/>
                    </a:xfrm>
                    <a:prstGeom prst="rect">
                      <a:avLst/>
                    </a:prstGeom>
                  </pic:spPr>
                </pic:pic>
              </a:graphicData>
            </a:graphic>
          </wp:inline>
        </w:drawing>
      </w:r>
    </w:p>
    <w:p w:rsidR="000F36EA" w:rsidRDefault="000F36EA" w:rsidP="000F36EA">
      <w:pPr>
        <w:pStyle w:val="aa"/>
      </w:pPr>
      <w:bookmarkStart w:id="22" w:name="_Ref433635211"/>
      <w:r>
        <w:t xml:space="preserve">Рисунок </w:t>
      </w:r>
      <w:r>
        <w:fldChar w:fldCharType="begin"/>
      </w:r>
      <w:r>
        <w:instrText xml:space="preserve"> SEQ Рисунок \* ARABIC </w:instrText>
      </w:r>
      <w:r>
        <w:fldChar w:fldCharType="separate"/>
      </w:r>
      <w:r>
        <w:t>40</w:t>
      </w:r>
      <w:r>
        <w:fldChar w:fldCharType="end"/>
      </w:r>
      <w:bookmarkEnd w:id="22"/>
      <w:r>
        <w:t xml:space="preserve"> – Распределение температуры по длине теплообменника при увеличении термического коэффициента стенки трубы</w:t>
      </w:r>
    </w:p>
    <w:p w:rsidR="000F36EA" w:rsidRPr="00137016" w:rsidRDefault="000F36EA" w:rsidP="000F36EA">
      <w:r>
        <w:t>Можно заметить, что по сравнению со значениями температур при изначальном коэффициенте термического сопротивления (</w:t>
      </w:r>
      <w:r>
        <w:fldChar w:fldCharType="begin"/>
      </w:r>
      <w:r>
        <w:instrText xml:space="preserve"> REF _Ref433632289 \h </w:instrText>
      </w:r>
      <w:r>
        <w:fldChar w:fldCharType="separate"/>
      </w:r>
      <w:r>
        <w:t xml:space="preserve">Рисунок </w:t>
      </w:r>
      <w:r>
        <w:rPr>
          <w:noProof/>
        </w:rPr>
        <w:t>34</w:t>
      </w:r>
      <w:r>
        <w:fldChar w:fldCharType="end"/>
      </w:r>
      <w:r>
        <w:t>), наблюдается ухудшение теплообмена</w:t>
      </w:r>
      <w:r w:rsidR="0059105E">
        <w:t xml:space="preserve">, выраженное в меньшем, на несколько градусов, </w:t>
      </w:r>
      <w:r>
        <w:t>нагреве теплоносителя в холодной магистрали и более слабом охлаждении в горячем.</w:t>
      </w:r>
      <w:r w:rsidR="004121B4">
        <w:t xml:space="preserve"> </w:t>
      </w:r>
      <w:r w:rsidR="0059105E">
        <w:t xml:space="preserve">Также отмечается увеличение примерно на 10% продолжительности переходного процесса. </w:t>
      </w:r>
      <w:r w:rsidR="004121B4">
        <w:t xml:space="preserve">Ухудшение характеристик выходного теплоносителя </w:t>
      </w:r>
      <w:r w:rsidR="0059105E">
        <w:t>наряду с увеличением времени достижения стационарного состояния прямо говорит о прямом влиянии коэффициента термического сопротивления на эффективность теплообмена и о необходимости учитывать это при долгосрочной эксплуатации теплообменников</w:t>
      </w:r>
      <w:r w:rsidR="004121B4">
        <w:t>.</w:t>
      </w:r>
    </w:p>
    <w:p w:rsidR="00875003" w:rsidRPr="00A17733" w:rsidRDefault="004A62B1" w:rsidP="008708F0">
      <w:r w:rsidRPr="00A17733">
        <w:t xml:space="preserve">С помощью описанных в работе инструментов, способов и приемов работы с элементами кода </w:t>
      </w:r>
      <w:r w:rsidRPr="00A17733">
        <w:rPr>
          <w:lang w:val="en-US"/>
        </w:rPr>
        <w:t>HS</w:t>
      </w:r>
      <w:r w:rsidR="004C7F8A">
        <w:t>,</w:t>
      </w:r>
      <w:r w:rsidRPr="00A17733">
        <w:t xml:space="preserve"> а также прибегая при необходимости к справочной системе </w:t>
      </w:r>
      <w:proofErr w:type="spellStart"/>
      <w:r w:rsidRPr="00A17733">
        <w:rPr>
          <w:lang w:val="en-US"/>
        </w:rPr>
        <w:t>SimInTech</w:t>
      </w:r>
      <w:proofErr w:type="spellEnd"/>
      <w:r w:rsidRPr="00A17733">
        <w:t xml:space="preserve">, </w:t>
      </w:r>
      <w:r w:rsidR="004C7F8A">
        <w:t xml:space="preserve">можно </w:t>
      </w:r>
      <w:r w:rsidRPr="00A17733">
        <w:t>созда</w:t>
      </w:r>
      <w:r w:rsidR="004C7F8A">
        <w:t>вать</w:t>
      </w:r>
      <w:r w:rsidRPr="00A17733">
        <w:t xml:space="preserve"> </w:t>
      </w:r>
      <w:proofErr w:type="spellStart"/>
      <w:r w:rsidRPr="00A17733">
        <w:t>теплогидравлически</w:t>
      </w:r>
      <w:r w:rsidR="004C7F8A">
        <w:t>е</w:t>
      </w:r>
      <w:proofErr w:type="spellEnd"/>
      <w:r w:rsidRPr="00A17733">
        <w:t xml:space="preserve"> модел</w:t>
      </w:r>
      <w:r w:rsidR="004C7F8A">
        <w:t>и</w:t>
      </w:r>
      <w:r w:rsidRPr="00A17733">
        <w:t xml:space="preserve"> различного назначения и сложности, в том числе в составе комплексных проектов.</w:t>
      </w:r>
    </w:p>
    <w:sectPr w:rsidR="00875003" w:rsidRPr="00A1773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01"/>
    <w:family w:val="roman"/>
    <w:notTrueType/>
    <w:pitch w:val="variable"/>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CF13C5"/>
    <w:multiLevelType w:val="hybridMultilevel"/>
    <w:tmpl w:val="5EAC73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DF0"/>
    <w:rsid w:val="00007745"/>
    <w:rsid w:val="00015817"/>
    <w:rsid w:val="00040A00"/>
    <w:rsid w:val="00043C55"/>
    <w:rsid w:val="00050304"/>
    <w:rsid w:val="00064928"/>
    <w:rsid w:val="00072D1C"/>
    <w:rsid w:val="000D4F93"/>
    <w:rsid w:val="000D7488"/>
    <w:rsid w:val="000E4C8C"/>
    <w:rsid w:val="000F09C6"/>
    <w:rsid w:val="000F36EA"/>
    <w:rsid w:val="000F520C"/>
    <w:rsid w:val="001001C9"/>
    <w:rsid w:val="00104E1B"/>
    <w:rsid w:val="00105915"/>
    <w:rsid w:val="00106C8F"/>
    <w:rsid w:val="00111ABD"/>
    <w:rsid w:val="00121D82"/>
    <w:rsid w:val="001259AC"/>
    <w:rsid w:val="00125F8E"/>
    <w:rsid w:val="00137016"/>
    <w:rsid w:val="00142C30"/>
    <w:rsid w:val="00144B47"/>
    <w:rsid w:val="00161754"/>
    <w:rsid w:val="0016392B"/>
    <w:rsid w:val="00170746"/>
    <w:rsid w:val="00170B0C"/>
    <w:rsid w:val="001807EF"/>
    <w:rsid w:val="001838CC"/>
    <w:rsid w:val="00185E8C"/>
    <w:rsid w:val="00194C43"/>
    <w:rsid w:val="001A0720"/>
    <w:rsid w:val="001B3A27"/>
    <w:rsid w:val="001C384A"/>
    <w:rsid w:val="001D5EE9"/>
    <w:rsid w:val="001E0EF7"/>
    <w:rsid w:val="001E1E78"/>
    <w:rsid w:val="001E51CB"/>
    <w:rsid w:val="001E5374"/>
    <w:rsid w:val="001E5BF6"/>
    <w:rsid w:val="001F428F"/>
    <w:rsid w:val="001F429E"/>
    <w:rsid w:val="00223B55"/>
    <w:rsid w:val="00230C76"/>
    <w:rsid w:val="00236A22"/>
    <w:rsid w:val="00252AD8"/>
    <w:rsid w:val="00253792"/>
    <w:rsid w:val="002568A5"/>
    <w:rsid w:val="00262C53"/>
    <w:rsid w:val="00272FCF"/>
    <w:rsid w:val="002757AD"/>
    <w:rsid w:val="0029209B"/>
    <w:rsid w:val="002975AC"/>
    <w:rsid w:val="002A161F"/>
    <w:rsid w:val="002C645B"/>
    <w:rsid w:val="002D18A2"/>
    <w:rsid w:val="002D65FB"/>
    <w:rsid w:val="002E002B"/>
    <w:rsid w:val="002E51AD"/>
    <w:rsid w:val="002E65C8"/>
    <w:rsid w:val="002F531F"/>
    <w:rsid w:val="002F5976"/>
    <w:rsid w:val="0031236D"/>
    <w:rsid w:val="00313DED"/>
    <w:rsid w:val="003203BB"/>
    <w:rsid w:val="00324E50"/>
    <w:rsid w:val="00333713"/>
    <w:rsid w:val="00350032"/>
    <w:rsid w:val="00353C3D"/>
    <w:rsid w:val="00362187"/>
    <w:rsid w:val="00366487"/>
    <w:rsid w:val="003801A6"/>
    <w:rsid w:val="00392E1E"/>
    <w:rsid w:val="003A02D4"/>
    <w:rsid w:val="003A170A"/>
    <w:rsid w:val="003A71FE"/>
    <w:rsid w:val="003C1532"/>
    <w:rsid w:val="003D3DD6"/>
    <w:rsid w:val="003D4604"/>
    <w:rsid w:val="003D5DC9"/>
    <w:rsid w:val="003E1DB4"/>
    <w:rsid w:val="003F344D"/>
    <w:rsid w:val="003F52EC"/>
    <w:rsid w:val="00400E5C"/>
    <w:rsid w:val="00402253"/>
    <w:rsid w:val="004121B4"/>
    <w:rsid w:val="00416341"/>
    <w:rsid w:val="004414C1"/>
    <w:rsid w:val="00450B72"/>
    <w:rsid w:val="004526D5"/>
    <w:rsid w:val="00460813"/>
    <w:rsid w:val="004631EF"/>
    <w:rsid w:val="004A62B1"/>
    <w:rsid w:val="004B3EB1"/>
    <w:rsid w:val="004B6C17"/>
    <w:rsid w:val="004C05A1"/>
    <w:rsid w:val="004C099A"/>
    <w:rsid w:val="004C28F4"/>
    <w:rsid w:val="004C7F8A"/>
    <w:rsid w:val="004E216A"/>
    <w:rsid w:val="004F20F7"/>
    <w:rsid w:val="004F26D7"/>
    <w:rsid w:val="004F6D26"/>
    <w:rsid w:val="00504670"/>
    <w:rsid w:val="00524A3D"/>
    <w:rsid w:val="00531EE8"/>
    <w:rsid w:val="00533465"/>
    <w:rsid w:val="00534809"/>
    <w:rsid w:val="00534E7A"/>
    <w:rsid w:val="00537616"/>
    <w:rsid w:val="005470CC"/>
    <w:rsid w:val="00551844"/>
    <w:rsid w:val="00557F91"/>
    <w:rsid w:val="005614BB"/>
    <w:rsid w:val="005619EB"/>
    <w:rsid w:val="00563609"/>
    <w:rsid w:val="00564AA5"/>
    <w:rsid w:val="00564D3F"/>
    <w:rsid w:val="0056510A"/>
    <w:rsid w:val="00567895"/>
    <w:rsid w:val="00574D49"/>
    <w:rsid w:val="00581E2C"/>
    <w:rsid w:val="0059105E"/>
    <w:rsid w:val="00593F71"/>
    <w:rsid w:val="005A258D"/>
    <w:rsid w:val="005B6624"/>
    <w:rsid w:val="005C456B"/>
    <w:rsid w:val="005D62CC"/>
    <w:rsid w:val="005F0D81"/>
    <w:rsid w:val="006017DD"/>
    <w:rsid w:val="006128FF"/>
    <w:rsid w:val="00615DAE"/>
    <w:rsid w:val="00624744"/>
    <w:rsid w:val="00635E7F"/>
    <w:rsid w:val="00657682"/>
    <w:rsid w:val="00661BBD"/>
    <w:rsid w:val="00665099"/>
    <w:rsid w:val="006654B6"/>
    <w:rsid w:val="00670309"/>
    <w:rsid w:val="0067071E"/>
    <w:rsid w:val="006A10B3"/>
    <w:rsid w:val="006A154B"/>
    <w:rsid w:val="006A572A"/>
    <w:rsid w:val="006A7E78"/>
    <w:rsid w:val="006D48CF"/>
    <w:rsid w:val="006D7E66"/>
    <w:rsid w:val="006E00FB"/>
    <w:rsid w:val="006E3E4D"/>
    <w:rsid w:val="006E55A4"/>
    <w:rsid w:val="00717136"/>
    <w:rsid w:val="00725F06"/>
    <w:rsid w:val="00734974"/>
    <w:rsid w:val="007510DF"/>
    <w:rsid w:val="00770968"/>
    <w:rsid w:val="00774FAB"/>
    <w:rsid w:val="0077704B"/>
    <w:rsid w:val="00780DA4"/>
    <w:rsid w:val="007868DA"/>
    <w:rsid w:val="00795AA2"/>
    <w:rsid w:val="00795E38"/>
    <w:rsid w:val="007A65D1"/>
    <w:rsid w:val="007C0A71"/>
    <w:rsid w:val="007C2010"/>
    <w:rsid w:val="007C4637"/>
    <w:rsid w:val="007C501F"/>
    <w:rsid w:val="007C7C5E"/>
    <w:rsid w:val="007D63CF"/>
    <w:rsid w:val="007E7202"/>
    <w:rsid w:val="007E7BB6"/>
    <w:rsid w:val="007F0970"/>
    <w:rsid w:val="00833CCF"/>
    <w:rsid w:val="00844DC3"/>
    <w:rsid w:val="008547C3"/>
    <w:rsid w:val="00855A34"/>
    <w:rsid w:val="00867032"/>
    <w:rsid w:val="008708F0"/>
    <w:rsid w:val="00874E77"/>
    <w:rsid w:val="00875003"/>
    <w:rsid w:val="00883EAC"/>
    <w:rsid w:val="00891561"/>
    <w:rsid w:val="0089787A"/>
    <w:rsid w:val="008A7E06"/>
    <w:rsid w:val="008C1E6B"/>
    <w:rsid w:val="008C66D3"/>
    <w:rsid w:val="008D638A"/>
    <w:rsid w:val="008F0799"/>
    <w:rsid w:val="008F51DF"/>
    <w:rsid w:val="00913BA0"/>
    <w:rsid w:val="009146FF"/>
    <w:rsid w:val="009153DC"/>
    <w:rsid w:val="00915B02"/>
    <w:rsid w:val="00947EF7"/>
    <w:rsid w:val="0095361F"/>
    <w:rsid w:val="00967D07"/>
    <w:rsid w:val="0098517E"/>
    <w:rsid w:val="00991977"/>
    <w:rsid w:val="009934DC"/>
    <w:rsid w:val="009B0D1C"/>
    <w:rsid w:val="009B0FC6"/>
    <w:rsid w:val="009B6AB9"/>
    <w:rsid w:val="009C13E2"/>
    <w:rsid w:val="009D26B7"/>
    <w:rsid w:val="009D60A1"/>
    <w:rsid w:val="009E18DA"/>
    <w:rsid w:val="009E615D"/>
    <w:rsid w:val="009F3760"/>
    <w:rsid w:val="009F3E3A"/>
    <w:rsid w:val="00A10C0E"/>
    <w:rsid w:val="00A17733"/>
    <w:rsid w:val="00A227B1"/>
    <w:rsid w:val="00A24AEC"/>
    <w:rsid w:val="00A27E58"/>
    <w:rsid w:val="00A331F6"/>
    <w:rsid w:val="00A3533C"/>
    <w:rsid w:val="00A40F69"/>
    <w:rsid w:val="00A45D44"/>
    <w:rsid w:val="00A543D6"/>
    <w:rsid w:val="00A62B10"/>
    <w:rsid w:val="00A65955"/>
    <w:rsid w:val="00A679CD"/>
    <w:rsid w:val="00A73B6B"/>
    <w:rsid w:val="00A75C51"/>
    <w:rsid w:val="00A8468D"/>
    <w:rsid w:val="00A85CA7"/>
    <w:rsid w:val="00AA1B35"/>
    <w:rsid w:val="00AA41F5"/>
    <w:rsid w:val="00AB2806"/>
    <w:rsid w:val="00AB6DF0"/>
    <w:rsid w:val="00AC1B58"/>
    <w:rsid w:val="00AC6945"/>
    <w:rsid w:val="00AD0530"/>
    <w:rsid w:val="00AD1289"/>
    <w:rsid w:val="00AD482E"/>
    <w:rsid w:val="00AE0C38"/>
    <w:rsid w:val="00AE49AC"/>
    <w:rsid w:val="00AF5B2A"/>
    <w:rsid w:val="00B033DA"/>
    <w:rsid w:val="00B17CC6"/>
    <w:rsid w:val="00B25920"/>
    <w:rsid w:val="00B36C29"/>
    <w:rsid w:val="00B36CCC"/>
    <w:rsid w:val="00B41B99"/>
    <w:rsid w:val="00B51917"/>
    <w:rsid w:val="00B54CBA"/>
    <w:rsid w:val="00B56379"/>
    <w:rsid w:val="00B8268E"/>
    <w:rsid w:val="00B82DF4"/>
    <w:rsid w:val="00BF3576"/>
    <w:rsid w:val="00C0697E"/>
    <w:rsid w:val="00C07499"/>
    <w:rsid w:val="00C106A4"/>
    <w:rsid w:val="00C270B6"/>
    <w:rsid w:val="00C3281C"/>
    <w:rsid w:val="00C41271"/>
    <w:rsid w:val="00C44DCC"/>
    <w:rsid w:val="00C455B3"/>
    <w:rsid w:val="00C466FC"/>
    <w:rsid w:val="00C4720C"/>
    <w:rsid w:val="00C47703"/>
    <w:rsid w:val="00C6270E"/>
    <w:rsid w:val="00C77BF1"/>
    <w:rsid w:val="00C8109E"/>
    <w:rsid w:val="00C8235C"/>
    <w:rsid w:val="00C84D9F"/>
    <w:rsid w:val="00C96C13"/>
    <w:rsid w:val="00CA745D"/>
    <w:rsid w:val="00CE7231"/>
    <w:rsid w:val="00CE75DB"/>
    <w:rsid w:val="00D2030F"/>
    <w:rsid w:val="00D20787"/>
    <w:rsid w:val="00D4156B"/>
    <w:rsid w:val="00D42ADD"/>
    <w:rsid w:val="00D433C3"/>
    <w:rsid w:val="00D54B25"/>
    <w:rsid w:val="00D632DC"/>
    <w:rsid w:val="00D80285"/>
    <w:rsid w:val="00D803A2"/>
    <w:rsid w:val="00D85F31"/>
    <w:rsid w:val="00DA58E1"/>
    <w:rsid w:val="00DA6E7F"/>
    <w:rsid w:val="00DB01C5"/>
    <w:rsid w:val="00DB42A3"/>
    <w:rsid w:val="00DB61D0"/>
    <w:rsid w:val="00DC0BFC"/>
    <w:rsid w:val="00DC2E6F"/>
    <w:rsid w:val="00DC3B7C"/>
    <w:rsid w:val="00DD71FB"/>
    <w:rsid w:val="00DE1146"/>
    <w:rsid w:val="00DF43C7"/>
    <w:rsid w:val="00DF66C1"/>
    <w:rsid w:val="00E04FAE"/>
    <w:rsid w:val="00E16DB7"/>
    <w:rsid w:val="00E21926"/>
    <w:rsid w:val="00E22697"/>
    <w:rsid w:val="00E4343A"/>
    <w:rsid w:val="00E74FE7"/>
    <w:rsid w:val="00E83E02"/>
    <w:rsid w:val="00EA511A"/>
    <w:rsid w:val="00EA74AC"/>
    <w:rsid w:val="00EB1EE6"/>
    <w:rsid w:val="00EB59D0"/>
    <w:rsid w:val="00ED37C9"/>
    <w:rsid w:val="00ED5E05"/>
    <w:rsid w:val="00EF18DE"/>
    <w:rsid w:val="00F019EE"/>
    <w:rsid w:val="00F02A18"/>
    <w:rsid w:val="00F238C7"/>
    <w:rsid w:val="00F25C6B"/>
    <w:rsid w:val="00F30DC4"/>
    <w:rsid w:val="00F30E74"/>
    <w:rsid w:val="00F315A9"/>
    <w:rsid w:val="00F41610"/>
    <w:rsid w:val="00F51DF7"/>
    <w:rsid w:val="00F537CF"/>
    <w:rsid w:val="00F7338C"/>
    <w:rsid w:val="00F7530D"/>
    <w:rsid w:val="00F76A92"/>
    <w:rsid w:val="00F824AF"/>
    <w:rsid w:val="00F95D11"/>
    <w:rsid w:val="00FB0F5F"/>
    <w:rsid w:val="00FB7B8E"/>
    <w:rsid w:val="00FC1F61"/>
    <w:rsid w:val="00FE12CB"/>
    <w:rsid w:val="00FF3B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80E5987-88F6-4274-9019-60BF07ABF0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8F0"/>
    <w:pPr>
      <w:spacing w:before="120" w:after="120" w:line="240" w:lineRule="auto"/>
      <w:ind w:firstLine="567"/>
      <w:jc w:val="both"/>
    </w:pPr>
    <w:rPr>
      <w:rFonts w:ascii="Cambria" w:hAnsi="Cambria"/>
      <w:sz w:val="28"/>
      <w:szCs w:val="28"/>
    </w:rPr>
  </w:style>
  <w:style w:type="paragraph" w:styleId="1">
    <w:name w:val="heading 1"/>
    <w:basedOn w:val="a"/>
    <w:next w:val="a"/>
    <w:link w:val="10"/>
    <w:uiPriority w:val="9"/>
    <w:qFormat/>
    <w:rsid w:val="00D85F3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D85F3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230C76"/>
    <w:pPr>
      <w:spacing w:after="200"/>
      <w:ind w:firstLine="0"/>
      <w:jc w:val="center"/>
    </w:pPr>
    <w:rPr>
      <w:iCs/>
      <w:szCs w:val="18"/>
    </w:rPr>
  </w:style>
  <w:style w:type="table" w:styleId="a4">
    <w:name w:val="Table Grid"/>
    <w:basedOn w:val="a1"/>
    <w:uiPriority w:val="39"/>
    <w:rsid w:val="006D48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5">
    <w:name w:val="Коментарии"/>
    <w:basedOn w:val="a"/>
    <w:link w:val="a6"/>
    <w:qFormat/>
    <w:rsid w:val="001E0EF7"/>
    <w:pPr>
      <w:tabs>
        <w:tab w:val="left" w:pos="288"/>
      </w:tabs>
      <w:spacing w:after="0"/>
      <w:ind w:firstLine="0"/>
    </w:pPr>
    <w:rPr>
      <w:i/>
      <w:color w:val="BFBFBF" w:themeColor="background1" w:themeShade="BF"/>
    </w:rPr>
  </w:style>
  <w:style w:type="character" w:customStyle="1" w:styleId="a6">
    <w:name w:val="Коментарии Знак"/>
    <w:basedOn w:val="a0"/>
    <w:link w:val="a5"/>
    <w:rsid w:val="001E0EF7"/>
    <w:rPr>
      <w:rFonts w:ascii="Cambria" w:hAnsi="Cambria"/>
      <w:i/>
      <w:color w:val="BFBFBF" w:themeColor="background1" w:themeShade="BF"/>
    </w:rPr>
  </w:style>
  <w:style w:type="paragraph" w:customStyle="1" w:styleId="a7">
    <w:name w:val="Табличный текст"/>
    <w:basedOn w:val="a"/>
    <w:link w:val="a8"/>
    <w:qFormat/>
    <w:rsid w:val="00DA6E7F"/>
    <w:pPr>
      <w:spacing w:after="0"/>
      <w:ind w:firstLine="0"/>
      <w:jc w:val="center"/>
    </w:pPr>
  </w:style>
  <w:style w:type="paragraph" w:styleId="a9">
    <w:name w:val="List Paragraph"/>
    <w:basedOn w:val="a"/>
    <w:uiPriority w:val="34"/>
    <w:qFormat/>
    <w:rsid w:val="00170746"/>
    <w:pPr>
      <w:ind w:left="720"/>
      <w:contextualSpacing/>
    </w:pPr>
  </w:style>
  <w:style w:type="character" w:customStyle="1" w:styleId="a8">
    <w:name w:val="Табличный текст Знак"/>
    <w:basedOn w:val="a0"/>
    <w:link w:val="a7"/>
    <w:rsid w:val="00DA6E7F"/>
    <w:rPr>
      <w:rFonts w:ascii="Cambria" w:hAnsi="Cambria"/>
    </w:rPr>
  </w:style>
  <w:style w:type="paragraph" w:customStyle="1" w:styleId="aa">
    <w:name w:val="Рисунок"/>
    <w:basedOn w:val="a3"/>
    <w:qFormat/>
    <w:rsid w:val="00DE1146"/>
    <w:pPr>
      <w:spacing w:after="0"/>
    </w:pPr>
    <w:rPr>
      <w:b/>
      <w:noProof/>
      <w:sz w:val="24"/>
      <w:szCs w:val="24"/>
      <w:lang w:eastAsia="ru-RU"/>
    </w:rPr>
  </w:style>
  <w:style w:type="character" w:customStyle="1" w:styleId="20">
    <w:name w:val="Заголовок 2 Знак"/>
    <w:basedOn w:val="a0"/>
    <w:link w:val="2"/>
    <w:uiPriority w:val="9"/>
    <w:rsid w:val="00D85F31"/>
    <w:rPr>
      <w:rFonts w:asciiTheme="majorHAnsi" w:eastAsiaTheme="majorEastAsia" w:hAnsiTheme="majorHAnsi" w:cstheme="majorBidi"/>
      <w:color w:val="2E74B5" w:themeColor="accent1" w:themeShade="BF"/>
      <w:sz w:val="26"/>
      <w:szCs w:val="26"/>
    </w:rPr>
  </w:style>
  <w:style w:type="character" w:customStyle="1" w:styleId="10">
    <w:name w:val="Заголовок 1 Знак"/>
    <w:basedOn w:val="a0"/>
    <w:link w:val="1"/>
    <w:uiPriority w:val="9"/>
    <w:rsid w:val="00D85F31"/>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6.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image" Target="media/image44.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3.png"/><Relationship Id="rId11" Type="http://schemas.openxmlformats.org/officeDocument/2006/relationships/image" Target="media/image6.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oleObject" Target="embeddings/oleObject1.bin"/><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wmf"/><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8" Type="http://schemas.openxmlformats.org/officeDocument/2006/relationships/image" Target="media/image3.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20" Type="http://schemas.openxmlformats.org/officeDocument/2006/relationships/image" Target="media/image15.png"/><Relationship Id="rId41"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image" Target="media/image1.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DA2463-810F-4777-9B0C-F0ADE12AF2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TotalTime>
  <Pages>31</Pages>
  <Words>5287</Words>
  <Characters>30141</Characters>
  <Application>Microsoft Office Word</Application>
  <DocSecurity>0</DocSecurity>
  <Lines>251</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dmann</dc:creator>
  <cp:keywords/>
  <dc:description/>
  <cp:lastModifiedBy>sam</cp:lastModifiedBy>
  <cp:revision>19</cp:revision>
  <dcterms:created xsi:type="dcterms:W3CDTF">2015-10-26T12:18:00Z</dcterms:created>
  <dcterms:modified xsi:type="dcterms:W3CDTF">2015-10-27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